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webextensions/taskpanes.xml" ContentType="application/vnd.ms-office.webextensiontaskpanes+xml"/>
  <Override PartName="/word/webextensions/webextension1.xml" ContentType="application/vnd.ms-office.webextension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5" Type="http://schemas.microsoft.com/office/2011/relationships/webextensiontaskpanes" Target="word/webextensions/taskpanes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pPr w:leftFromText="180" w:rightFromText="180" w:vertAnchor="text" w:horzAnchor="margin" w:tblpY="-134"/>
        <w:tblW w:w="981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48"/>
        <w:gridCol w:w="4664"/>
      </w:tblGrid>
      <w:tr w:rsidR="00EB3A4E" w:rsidRPr="00F001BF" w14:paraId="7129042E" w14:textId="77777777" w:rsidTr="00EB3A4E">
        <w:trPr>
          <w:trHeight w:val="530"/>
        </w:trPr>
        <w:tc>
          <w:tcPr>
            <w:tcW w:w="5148" w:type="dxa"/>
          </w:tcPr>
          <w:p w14:paraId="47FEFDE3" w14:textId="77777777" w:rsidR="00EB3A4E" w:rsidRPr="0070355A" w:rsidRDefault="00EB3A4E" w:rsidP="00EB3A4E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bookmarkStart w:id="0" w:name="_GoBack"/>
            <w:bookmarkEnd w:id="0"/>
            <w:r w:rsidRPr="0070355A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SỞ </w:t>
            </w:r>
            <w:r w:rsidR="00FB13DD">
              <w:rPr>
                <w:rFonts w:ascii="Times New Roman" w:hAnsi="Times New Roman" w:cs="Times New Roman"/>
                <w:b/>
                <w:sz w:val="24"/>
                <w:szCs w:val="24"/>
              </w:rPr>
              <w:t>GD-ĐT</w:t>
            </w:r>
            <w:r w:rsidRPr="0070355A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TP.</w:t>
            </w:r>
            <w:r w:rsidR="00FB13DD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70355A">
              <w:rPr>
                <w:rFonts w:ascii="Times New Roman" w:hAnsi="Times New Roman" w:cs="Times New Roman"/>
                <w:b/>
                <w:sz w:val="24"/>
                <w:szCs w:val="24"/>
              </w:rPr>
              <w:t>H</w:t>
            </w:r>
            <w:r w:rsidR="00FB13DD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Ồ </w:t>
            </w:r>
            <w:r w:rsidRPr="0070355A"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  <w:r w:rsidR="00FB13DD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HÍ </w:t>
            </w:r>
            <w:r w:rsidRPr="0070355A">
              <w:rPr>
                <w:rFonts w:ascii="Times New Roman" w:hAnsi="Times New Roman" w:cs="Times New Roman"/>
                <w:b/>
                <w:sz w:val="24"/>
                <w:szCs w:val="24"/>
              </w:rPr>
              <w:t>M</w:t>
            </w:r>
            <w:r w:rsidR="00FB13DD">
              <w:rPr>
                <w:rFonts w:ascii="Times New Roman" w:hAnsi="Times New Roman" w:cs="Times New Roman"/>
                <w:b/>
                <w:sz w:val="24"/>
                <w:szCs w:val="24"/>
              </w:rPr>
              <w:t>INH</w:t>
            </w:r>
          </w:p>
          <w:p w14:paraId="1C5ED4B8" w14:textId="77777777" w:rsidR="00FB13DD" w:rsidRDefault="00EB3A4E" w:rsidP="00FB13D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0355A">
              <w:rPr>
                <w:rFonts w:ascii="Times New Roman" w:hAnsi="Times New Roman" w:cs="Times New Roman"/>
                <w:b/>
                <w:sz w:val="24"/>
                <w:szCs w:val="24"/>
              </w:rPr>
              <w:t>TRƯỜ</w:t>
            </w:r>
            <w:r w:rsidR="00FB13DD">
              <w:rPr>
                <w:rFonts w:ascii="Times New Roman" w:hAnsi="Times New Roman" w:cs="Times New Roman"/>
                <w:b/>
                <w:sz w:val="24"/>
                <w:szCs w:val="24"/>
              </w:rPr>
              <w:t>NG TiH-</w:t>
            </w:r>
            <w:r w:rsidRPr="0070355A">
              <w:rPr>
                <w:rFonts w:ascii="Times New Roman" w:hAnsi="Times New Roman" w:cs="Times New Roman"/>
                <w:b/>
                <w:sz w:val="24"/>
                <w:szCs w:val="24"/>
              </w:rPr>
              <w:t>THCS</w:t>
            </w:r>
            <w:r w:rsidR="00FB13DD">
              <w:rPr>
                <w:rFonts w:ascii="Times New Roman" w:hAnsi="Times New Roman" w:cs="Times New Roman"/>
                <w:b/>
                <w:sz w:val="24"/>
                <w:szCs w:val="24"/>
              </w:rPr>
              <w:t>-</w:t>
            </w:r>
            <w:r w:rsidRPr="0070355A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THPT </w:t>
            </w:r>
          </w:p>
          <w:p w14:paraId="7D1355DB" w14:textId="77777777" w:rsidR="00EB3A4E" w:rsidRPr="0070355A" w:rsidRDefault="00EB3A4E" w:rsidP="00FB13D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0355A">
              <w:rPr>
                <w:rFonts w:ascii="Times New Roman" w:hAnsi="Times New Roman" w:cs="Times New Roman"/>
                <w:b/>
                <w:sz w:val="24"/>
                <w:szCs w:val="24"/>
              </w:rPr>
              <w:t>TRÍ TUỆ</w:t>
            </w:r>
            <w:r w:rsidR="00E410FF" w:rsidRPr="0070355A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70355A">
              <w:rPr>
                <w:rFonts w:ascii="Times New Roman" w:hAnsi="Times New Roman" w:cs="Times New Roman"/>
                <w:b/>
                <w:sz w:val="24"/>
                <w:szCs w:val="24"/>
              </w:rPr>
              <w:t>VIỆT</w:t>
            </w:r>
          </w:p>
        </w:tc>
        <w:tc>
          <w:tcPr>
            <w:tcW w:w="4664" w:type="dxa"/>
          </w:tcPr>
          <w:p w14:paraId="69D1A98B" w14:textId="77777777" w:rsidR="00EB3A4E" w:rsidRPr="0070355A" w:rsidRDefault="00400A12" w:rsidP="00FB13D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i/>
                <w:sz w:val="28"/>
                <w:szCs w:val="24"/>
              </w:rPr>
            </w:pPr>
            <w:r w:rsidRPr="0070355A">
              <w:rPr>
                <w:rFonts w:ascii="Times New Roman" w:hAnsi="Times New Roman" w:cs="Times New Roman"/>
                <w:b/>
                <w:i/>
                <w:sz w:val="28"/>
                <w:szCs w:val="24"/>
              </w:rPr>
              <w:t>ĐỀ THI HỌC KÌ I</w:t>
            </w:r>
          </w:p>
          <w:p w14:paraId="2B62246C" w14:textId="26184AC2" w:rsidR="00EB3A4E" w:rsidRPr="00437838" w:rsidRDefault="00EB3A4E" w:rsidP="00FB13D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  <w:lang w:val="vi-VN"/>
              </w:rPr>
            </w:pPr>
            <w:r w:rsidRPr="0070355A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Năm học 202</w:t>
            </w:r>
            <w:r w:rsidR="00437838">
              <w:rPr>
                <w:rFonts w:ascii="Times New Roman" w:hAnsi="Times New Roman" w:cs="Times New Roman"/>
                <w:b/>
                <w:i/>
                <w:sz w:val="24"/>
                <w:szCs w:val="24"/>
                <w:lang w:val="vi-VN"/>
              </w:rPr>
              <w:t>1</w:t>
            </w:r>
            <w:r w:rsidRPr="0070355A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– 202</w:t>
            </w:r>
            <w:r w:rsidR="00437838">
              <w:rPr>
                <w:rFonts w:ascii="Times New Roman" w:hAnsi="Times New Roman" w:cs="Times New Roman"/>
                <w:b/>
                <w:i/>
                <w:sz w:val="24"/>
                <w:szCs w:val="24"/>
                <w:lang w:val="vi-VN"/>
              </w:rPr>
              <w:t>2</w:t>
            </w:r>
          </w:p>
          <w:p w14:paraId="6F1BFE6D" w14:textId="77777777" w:rsidR="00EB3A4E" w:rsidRPr="0070355A" w:rsidRDefault="002C789A" w:rsidP="00FB13D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70355A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Môn Toán Lớp</w:t>
            </w:r>
            <w:r w:rsidR="000340EC" w:rsidRPr="0070355A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10</w:t>
            </w:r>
          </w:p>
          <w:p w14:paraId="1FFC8879" w14:textId="77777777" w:rsidR="00EB3A4E" w:rsidRPr="0070355A" w:rsidRDefault="00EB3A4E" w:rsidP="00FB13D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70355A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Hình thức làm bài tự luận</w:t>
            </w:r>
          </w:p>
          <w:p w14:paraId="360C3A96" w14:textId="77777777" w:rsidR="00EB3A4E" w:rsidRPr="0070355A" w:rsidRDefault="00EB3A4E" w:rsidP="00FB13D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70355A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Thờ</w:t>
            </w:r>
            <w:r w:rsidR="002C789A" w:rsidRPr="0070355A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i gian: 90</w:t>
            </w:r>
            <w:r w:rsidRPr="0070355A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phút</w:t>
            </w:r>
          </w:p>
          <w:p w14:paraId="0E3061EA" w14:textId="77777777" w:rsidR="00EB3A4E" w:rsidRPr="0070355A" w:rsidRDefault="00EB3A4E" w:rsidP="00EB3A4E">
            <w:pPr>
              <w:spacing w:line="276" w:lineRule="auto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</w:tc>
      </w:tr>
    </w:tbl>
    <w:p w14:paraId="4D923F10" w14:textId="77777777" w:rsidR="0099169F" w:rsidRPr="00F001BF" w:rsidRDefault="0099169F">
      <w:pPr>
        <w:rPr>
          <w:rFonts w:ascii="Times New Roman" w:hAnsi="Times New Roman" w:cs="Times New Roman"/>
          <w:sz w:val="24"/>
          <w:szCs w:val="24"/>
        </w:rPr>
      </w:pPr>
    </w:p>
    <w:p w14:paraId="7E8A2772" w14:textId="77777777" w:rsidR="00F64F0F" w:rsidRPr="0070355A" w:rsidRDefault="007B1695" w:rsidP="007B1695">
      <w:pPr>
        <w:jc w:val="center"/>
        <w:rPr>
          <w:rFonts w:ascii="Times New Roman" w:hAnsi="Times New Roman" w:cs="Times New Roman"/>
          <w:b/>
          <w:sz w:val="28"/>
          <w:szCs w:val="24"/>
        </w:rPr>
      </w:pPr>
      <w:r w:rsidRPr="0070355A">
        <w:rPr>
          <w:rFonts w:ascii="Times New Roman" w:hAnsi="Times New Roman" w:cs="Times New Roman"/>
          <w:b/>
          <w:sz w:val="28"/>
          <w:szCs w:val="24"/>
        </w:rPr>
        <w:t>MA TRẬN ĐỀ</w:t>
      </w:r>
      <w:r w:rsidR="00400A12" w:rsidRPr="0070355A">
        <w:rPr>
          <w:rFonts w:ascii="Times New Roman" w:hAnsi="Times New Roman" w:cs="Times New Roman"/>
          <w:b/>
          <w:sz w:val="28"/>
          <w:szCs w:val="24"/>
        </w:rPr>
        <w:t xml:space="preserve"> THI</w:t>
      </w:r>
      <w:r w:rsidRPr="0070355A">
        <w:rPr>
          <w:rFonts w:ascii="Times New Roman" w:hAnsi="Times New Roman" w:cs="Times New Roman"/>
          <w:b/>
          <w:sz w:val="28"/>
          <w:szCs w:val="24"/>
        </w:rPr>
        <w:t xml:space="preserve"> HỌC KÌ I</w:t>
      </w:r>
    </w:p>
    <w:tbl>
      <w:tblPr>
        <w:tblStyle w:val="TableGrid"/>
        <w:tblW w:w="9738" w:type="dxa"/>
        <w:tblLook w:val="04A0" w:firstRow="1" w:lastRow="0" w:firstColumn="1" w:lastColumn="0" w:noHBand="0" w:noVBand="1"/>
      </w:tblPr>
      <w:tblGrid>
        <w:gridCol w:w="803"/>
        <w:gridCol w:w="2760"/>
        <w:gridCol w:w="1225"/>
        <w:gridCol w:w="1260"/>
        <w:gridCol w:w="1350"/>
        <w:gridCol w:w="1260"/>
        <w:gridCol w:w="1080"/>
      </w:tblGrid>
      <w:tr w:rsidR="0070196D" w:rsidRPr="00F001BF" w14:paraId="095C081B" w14:textId="77777777" w:rsidTr="00B07024">
        <w:trPr>
          <w:trHeight w:val="377"/>
        </w:trPr>
        <w:tc>
          <w:tcPr>
            <w:tcW w:w="803" w:type="dxa"/>
            <w:vMerge w:val="restart"/>
            <w:vAlign w:val="center"/>
          </w:tcPr>
          <w:p w14:paraId="15182A11" w14:textId="77777777" w:rsidR="0070196D" w:rsidRPr="00953722" w:rsidRDefault="0070196D" w:rsidP="00B0702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53722">
              <w:rPr>
                <w:rFonts w:ascii="Times New Roman" w:hAnsi="Times New Roman" w:cs="Times New Roman"/>
                <w:b/>
                <w:sz w:val="24"/>
                <w:szCs w:val="24"/>
              </w:rPr>
              <w:t>STT</w:t>
            </w:r>
          </w:p>
        </w:tc>
        <w:tc>
          <w:tcPr>
            <w:tcW w:w="2760" w:type="dxa"/>
            <w:vMerge w:val="restart"/>
            <w:vAlign w:val="center"/>
          </w:tcPr>
          <w:p w14:paraId="5B128625" w14:textId="77777777" w:rsidR="0070196D" w:rsidRPr="00953722" w:rsidRDefault="0070196D" w:rsidP="00B0702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53722">
              <w:rPr>
                <w:rFonts w:ascii="Times New Roman" w:hAnsi="Times New Roman" w:cs="Times New Roman"/>
                <w:b/>
                <w:sz w:val="24"/>
                <w:szCs w:val="24"/>
              </w:rPr>
              <w:t>Nội dung câu hỏi</w:t>
            </w:r>
          </w:p>
        </w:tc>
        <w:tc>
          <w:tcPr>
            <w:tcW w:w="5095" w:type="dxa"/>
            <w:gridSpan w:val="4"/>
            <w:vAlign w:val="center"/>
          </w:tcPr>
          <w:p w14:paraId="70B12D94" w14:textId="77777777" w:rsidR="0070196D" w:rsidRPr="00953722" w:rsidRDefault="0070196D" w:rsidP="00B0702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53722">
              <w:rPr>
                <w:rFonts w:ascii="Times New Roman" w:hAnsi="Times New Roman" w:cs="Times New Roman"/>
                <w:b/>
                <w:sz w:val="24"/>
                <w:szCs w:val="24"/>
              </w:rPr>
              <w:t>Độ khó</w:t>
            </w:r>
          </w:p>
        </w:tc>
        <w:tc>
          <w:tcPr>
            <w:tcW w:w="1080" w:type="dxa"/>
            <w:vMerge w:val="restart"/>
            <w:vAlign w:val="center"/>
          </w:tcPr>
          <w:p w14:paraId="582E756F" w14:textId="77777777" w:rsidR="0070196D" w:rsidRPr="00953722" w:rsidRDefault="0070196D" w:rsidP="00B0702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53722">
              <w:rPr>
                <w:rFonts w:ascii="Times New Roman" w:hAnsi="Times New Roman" w:cs="Times New Roman"/>
                <w:b/>
                <w:sz w:val="24"/>
                <w:szCs w:val="24"/>
              </w:rPr>
              <w:t>Điểm</w:t>
            </w:r>
          </w:p>
        </w:tc>
      </w:tr>
      <w:tr w:rsidR="0070196D" w:rsidRPr="00F001BF" w14:paraId="6D157A52" w14:textId="77777777" w:rsidTr="00B07024">
        <w:tc>
          <w:tcPr>
            <w:tcW w:w="803" w:type="dxa"/>
            <w:vMerge/>
            <w:vAlign w:val="center"/>
          </w:tcPr>
          <w:p w14:paraId="2AAFB30D" w14:textId="77777777" w:rsidR="0070196D" w:rsidRPr="00F001BF" w:rsidRDefault="0070196D" w:rsidP="00B070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60" w:type="dxa"/>
            <w:vMerge/>
            <w:vAlign w:val="center"/>
          </w:tcPr>
          <w:p w14:paraId="3174B8E3" w14:textId="77777777" w:rsidR="0070196D" w:rsidRPr="00F001BF" w:rsidRDefault="0070196D" w:rsidP="00B070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25" w:type="dxa"/>
            <w:vAlign w:val="center"/>
          </w:tcPr>
          <w:p w14:paraId="65E5BB06" w14:textId="77777777" w:rsidR="0070196D" w:rsidRPr="00953722" w:rsidRDefault="0070196D" w:rsidP="00B0702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53722">
              <w:rPr>
                <w:rFonts w:ascii="Times New Roman" w:hAnsi="Times New Roman" w:cs="Times New Roman"/>
                <w:b/>
                <w:sz w:val="24"/>
                <w:szCs w:val="24"/>
              </w:rPr>
              <w:t>Nhận biết</w:t>
            </w:r>
          </w:p>
        </w:tc>
        <w:tc>
          <w:tcPr>
            <w:tcW w:w="1260" w:type="dxa"/>
            <w:vAlign w:val="center"/>
          </w:tcPr>
          <w:p w14:paraId="3944B7DC" w14:textId="77777777" w:rsidR="0070196D" w:rsidRPr="00953722" w:rsidRDefault="0070196D" w:rsidP="00B0702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53722">
              <w:rPr>
                <w:rFonts w:ascii="Times New Roman" w:hAnsi="Times New Roman" w:cs="Times New Roman"/>
                <w:b/>
                <w:sz w:val="24"/>
                <w:szCs w:val="24"/>
              </w:rPr>
              <w:t>Thông hiểu</w:t>
            </w:r>
          </w:p>
        </w:tc>
        <w:tc>
          <w:tcPr>
            <w:tcW w:w="1350" w:type="dxa"/>
            <w:vAlign w:val="center"/>
          </w:tcPr>
          <w:p w14:paraId="1C4E553B" w14:textId="77777777" w:rsidR="0070196D" w:rsidRPr="00953722" w:rsidRDefault="0070196D" w:rsidP="00B0702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53722">
              <w:rPr>
                <w:rFonts w:ascii="Times New Roman" w:hAnsi="Times New Roman" w:cs="Times New Roman"/>
                <w:b/>
                <w:sz w:val="24"/>
                <w:szCs w:val="24"/>
              </w:rPr>
              <w:t>Vận dụng</w:t>
            </w:r>
          </w:p>
        </w:tc>
        <w:tc>
          <w:tcPr>
            <w:tcW w:w="1260" w:type="dxa"/>
            <w:vAlign w:val="center"/>
          </w:tcPr>
          <w:p w14:paraId="042877E7" w14:textId="77777777" w:rsidR="0070196D" w:rsidRPr="00953722" w:rsidRDefault="0070196D" w:rsidP="00B0702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53722">
              <w:rPr>
                <w:rFonts w:ascii="Times New Roman" w:hAnsi="Times New Roman" w:cs="Times New Roman"/>
                <w:b/>
                <w:sz w:val="24"/>
                <w:szCs w:val="24"/>
              </w:rPr>
              <w:t>Vận dụng cao</w:t>
            </w:r>
          </w:p>
        </w:tc>
        <w:tc>
          <w:tcPr>
            <w:tcW w:w="1080" w:type="dxa"/>
            <w:vMerge/>
            <w:vAlign w:val="center"/>
          </w:tcPr>
          <w:p w14:paraId="1F8C86A0" w14:textId="77777777" w:rsidR="0070196D" w:rsidRPr="00F001BF" w:rsidRDefault="0070196D" w:rsidP="00B070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0196D" w:rsidRPr="00F001BF" w14:paraId="7627B9F1" w14:textId="77777777" w:rsidTr="00B07024">
        <w:tc>
          <w:tcPr>
            <w:tcW w:w="803" w:type="dxa"/>
            <w:vMerge w:val="restart"/>
            <w:vAlign w:val="center"/>
          </w:tcPr>
          <w:p w14:paraId="6C027F97" w14:textId="77777777" w:rsidR="0070196D" w:rsidRPr="00953722" w:rsidRDefault="00ED6E65" w:rsidP="00B0702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53722">
              <w:rPr>
                <w:rFonts w:ascii="Times New Roman" w:hAnsi="Times New Roman" w:cs="Times New Roman"/>
                <w:b/>
                <w:sz w:val="24"/>
                <w:szCs w:val="24"/>
              </w:rPr>
              <w:t>Bài 1</w:t>
            </w:r>
          </w:p>
        </w:tc>
        <w:tc>
          <w:tcPr>
            <w:tcW w:w="2760" w:type="dxa"/>
            <w:vAlign w:val="center"/>
          </w:tcPr>
          <w:p w14:paraId="36E5C1F6" w14:textId="77777777" w:rsidR="0070196D" w:rsidRPr="00F001BF" w:rsidRDefault="0070196D" w:rsidP="00B070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001BF">
              <w:rPr>
                <w:rFonts w:ascii="Times New Roman" w:hAnsi="Times New Roman" w:cs="Times New Roman"/>
                <w:sz w:val="24"/>
                <w:szCs w:val="24"/>
              </w:rPr>
              <w:t>Giải phương trình</w:t>
            </w:r>
          </w:p>
          <w:p w14:paraId="274EC8D2" w14:textId="77777777" w:rsidR="0070196D" w:rsidRPr="00F001BF" w:rsidRDefault="0070196D" w:rsidP="00B070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001BF">
              <w:rPr>
                <w:rFonts w:ascii="Times New Roman" w:hAnsi="Times New Roman" w:cs="Times New Roman"/>
                <w:sz w:val="24"/>
                <w:szCs w:val="24"/>
              </w:rPr>
              <w:t>a/ Phương trình chứa trị tuyệt đối</w:t>
            </w:r>
          </w:p>
        </w:tc>
        <w:tc>
          <w:tcPr>
            <w:tcW w:w="1225" w:type="dxa"/>
            <w:vAlign w:val="center"/>
          </w:tcPr>
          <w:p w14:paraId="147ADA96" w14:textId="77777777" w:rsidR="0070196D" w:rsidRPr="00F001BF" w:rsidRDefault="0070196D" w:rsidP="00B070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01BF">
              <w:rPr>
                <w:rFonts w:ascii="Times New Roman" w:hAnsi="Times New Roman" w:cs="Times New Roman"/>
                <w:sz w:val="24"/>
                <w:szCs w:val="24"/>
              </w:rPr>
              <w:t>X</w:t>
            </w:r>
          </w:p>
        </w:tc>
        <w:tc>
          <w:tcPr>
            <w:tcW w:w="1260" w:type="dxa"/>
            <w:vAlign w:val="center"/>
          </w:tcPr>
          <w:p w14:paraId="48206C1B" w14:textId="77777777" w:rsidR="0070196D" w:rsidRPr="00F001BF" w:rsidRDefault="0070196D" w:rsidP="00B070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01B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350" w:type="dxa"/>
            <w:vAlign w:val="center"/>
          </w:tcPr>
          <w:p w14:paraId="1EE029D1" w14:textId="77777777" w:rsidR="0070196D" w:rsidRPr="00F001BF" w:rsidRDefault="0070196D" w:rsidP="00B070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0" w:type="dxa"/>
            <w:vAlign w:val="center"/>
          </w:tcPr>
          <w:p w14:paraId="18B100E2" w14:textId="77777777" w:rsidR="0070196D" w:rsidRPr="00F001BF" w:rsidRDefault="0070196D" w:rsidP="00B070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0" w:type="dxa"/>
            <w:vAlign w:val="center"/>
          </w:tcPr>
          <w:p w14:paraId="597B9C4A" w14:textId="77777777" w:rsidR="0070196D" w:rsidRPr="00F001BF" w:rsidRDefault="0070196D" w:rsidP="00B070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01BF">
              <w:rPr>
                <w:rFonts w:ascii="Times New Roman" w:hAnsi="Times New Roman" w:cs="Times New Roman"/>
                <w:sz w:val="24"/>
                <w:szCs w:val="24"/>
              </w:rPr>
              <w:t>1đ</w:t>
            </w:r>
          </w:p>
        </w:tc>
      </w:tr>
      <w:tr w:rsidR="0070196D" w:rsidRPr="00F001BF" w14:paraId="674CCF20" w14:textId="77777777" w:rsidTr="00A44AB7">
        <w:trPr>
          <w:trHeight w:val="548"/>
        </w:trPr>
        <w:tc>
          <w:tcPr>
            <w:tcW w:w="803" w:type="dxa"/>
            <w:vMerge/>
            <w:vAlign w:val="center"/>
          </w:tcPr>
          <w:p w14:paraId="6D154470" w14:textId="77777777" w:rsidR="0070196D" w:rsidRPr="00953722" w:rsidRDefault="0070196D" w:rsidP="00B0702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760" w:type="dxa"/>
            <w:vAlign w:val="center"/>
          </w:tcPr>
          <w:p w14:paraId="63EF807C" w14:textId="77777777" w:rsidR="0070196D" w:rsidRPr="00F001BF" w:rsidRDefault="0070196D" w:rsidP="00B070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001BF">
              <w:rPr>
                <w:rFonts w:ascii="Times New Roman" w:hAnsi="Times New Roman" w:cs="Times New Roman"/>
                <w:sz w:val="24"/>
                <w:szCs w:val="24"/>
              </w:rPr>
              <w:t>b/ Phương trình chứa căn</w:t>
            </w:r>
          </w:p>
        </w:tc>
        <w:tc>
          <w:tcPr>
            <w:tcW w:w="1225" w:type="dxa"/>
            <w:vAlign w:val="center"/>
          </w:tcPr>
          <w:p w14:paraId="7621025D" w14:textId="77777777" w:rsidR="0070196D" w:rsidRPr="00F001BF" w:rsidRDefault="0070196D" w:rsidP="00B070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0" w:type="dxa"/>
            <w:vAlign w:val="center"/>
          </w:tcPr>
          <w:p w14:paraId="6B64AA82" w14:textId="77777777" w:rsidR="0070196D" w:rsidRPr="00F001BF" w:rsidRDefault="00A2555E" w:rsidP="00B070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01B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67CA1" w:rsidRPr="00F001BF">
              <w:rPr>
                <w:rFonts w:ascii="Times New Roman" w:hAnsi="Times New Roman" w:cs="Times New Roman"/>
                <w:sz w:val="24"/>
                <w:szCs w:val="24"/>
              </w:rPr>
              <w:t>X</w:t>
            </w:r>
          </w:p>
        </w:tc>
        <w:tc>
          <w:tcPr>
            <w:tcW w:w="1350" w:type="dxa"/>
            <w:vAlign w:val="center"/>
          </w:tcPr>
          <w:p w14:paraId="0FEE3FD4" w14:textId="77777777" w:rsidR="0070196D" w:rsidRPr="00F001BF" w:rsidRDefault="00867CA1" w:rsidP="00B070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01B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260" w:type="dxa"/>
            <w:vAlign w:val="center"/>
          </w:tcPr>
          <w:p w14:paraId="42137292" w14:textId="77777777" w:rsidR="0070196D" w:rsidRPr="00F001BF" w:rsidRDefault="0070196D" w:rsidP="00B070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0" w:type="dxa"/>
            <w:vAlign w:val="center"/>
          </w:tcPr>
          <w:p w14:paraId="7F1F1A9C" w14:textId="77777777" w:rsidR="0070196D" w:rsidRPr="00F001BF" w:rsidRDefault="00867CA1" w:rsidP="00B070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01BF">
              <w:rPr>
                <w:rFonts w:ascii="Times New Roman" w:hAnsi="Times New Roman" w:cs="Times New Roman"/>
                <w:sz w:val="24"/>
                <w:szCs w:val="24"/>
              </w:rPr>
              <w:t>1đ</w:t>
            </w:r>
          </w:p>
        </w:tc>
      </w:tr>
      <w:tr w:rsidR="0070196D" w:rsidRPr="00F001BF" w14:paraId="36ABDA5A" w14:textId="77777777" w:rsidTr="00A44AB7">
        <w:trPr>
          <w:trHeight w:val="710"/>
        </w:trPr>
        <w:tc>
          <w:tcPr>
            <w:tcW w:w="803" w:type="dxa"/>
            <w:vAlign w:val="center"/>
          </w:tcPr>
          <w:p w14:paraId="08B2F397" w14:textId="77777777" w:rsidR="0070196D" w:rsidRPr="00953722" w:rsidRDefault="00ED6E65" w:rsidP="00B0702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53722">
              <w:rPr>
                <w:rFonts w:ascii="Times New Roman" w:hAnsi="Times New Roman" w:cs="Times New Roman"/>
                <w:b/>
                <w:sz w:val="24"/>
                <w:szCs w:val="24"/>
              </w:rPr>
              <w:t>Bài 2</w:t>
            </w:r>
          </w:p>
        </w:tc>
        <w:tc>
          <w:tcPr>
            <w:tcW w:w="2760" w:type="dxa"/>
            <w:vAlign w:val="center"/>
          </w:tcPr>
          <w:p w14:paraId="5437B016" w14:textId="77777777" w:rsidR="0070196D" w:rsidRPr="00F001BF" w:rsidRDefault="0070196D" w:rsidP="0070196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001BF">
              <w:rPr>
                <w:rFonts w:ascii="Times New Roman" w:hAnsi="Times New Roman" w:cs="Times New Roman"/>
                <w:sz w:val="24"/>
                <w:szCs w:val="24"/>
              </w:rPr>
              <w:t>Giải hệ phương trình đối xứng loại 1</w:t>
            </w:r>
          </w:p>
        </w:tc>
        <w:tc>
          <w:tcPr>
            <w:tcW w:w="1225" w:type="dxa"/>
            <w:vAlign w:val="center"/>
          </w:tcPr>
          <w:p w14:paraId="776B19B9" w14:textId="77777777" w:rsidR="0070196D" w:rsidRPr="00F001BF" w:rsidRDefault="0070196D" w:rsidP="00B070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0" w:type="dxa"/>
            <w:vAlign w:val="center"/>
          </w:tcPr>
          <w:p w14:paraId="62C6D753" w14:textId="77777777" w:rsidR="0070196D" w:rsidRPr="00F001BF" w:rsidRDefault="00ED6E65" w:rsidP="00B070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01BF">
              <w:rPr>
                <w:rFonts w:ascii="Times New Roman" w:hAnsi="Times New Roman" w:cs="Times New Roman"/>
                <w:sz w:val="24"/>
                <w:szCs w:val="24"/>
              </w:rPr>
              <w:t>X</w:t>
            </w:r>
            <w:r w:rsidR="00867CA1" w:rsidRPr="00F001B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350" w:type="dxa"/>
            <w:vAlign w:val="center"/>
          </w:tcPr>
          <w:p w14:paraId="013F7495" w14:textId="77777777" w:rsidR="0070196D" w:rsidRPr="00F001BF" w:rsidRDefault="00ED6E65" w:rsidP="00B070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01B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260" w:type="dxa"/>
            <w:vAlign w:val="center"/>
          </w:tcPr>
          <w:p w14:paraId="7A681B0B" w14:textId="77777777" w:rsidR="0070196D" w:rsidRPr="00F001BF" w:rsidRDefault="0070196D" w:rsidP="00B070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0" w:type="dxa"/>
            <w:vAlign w:val="center"/>
          </w:tcPr>
          <w:p w14:paraId="06E26791" w14:textId="49C9C891" w:rsidR="0070196D" w:rsidRPr="00F001BF" w:rsidRDefault="0070196D" w:rsidP="00B070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01B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4C1933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,5</w:t>
            </w:r>
            <w:r w:rsidRPr="00F001BF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613051" w:rsidRPr="00F001BF" w14:paraId="02B50C7C" w14:textId="77777777" w:rsidTr="00502CA2">
        <w:trPr>
          <w:trHeight w:val="1221"/>
        </w:trPr>
        <w:tc>
          <w:tcPr>
            <w:tcW w:w="803" w:type="dxa"/>
            <w:vAlign w:val="center"/>
          </w:tcPr>
          <w:p w14:paraId="79E47CC4" w14:textId="77777777" w:rsidR="00613051" w:rsidRPr="00953722" w:rsidRDefault="00613051" w:rsidP="00B0702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53722">
              <w:rPr>
                <w:rFonts w:ascii="Times New Roman" w:hAnsi="Times New Roman" w:cs="Times New Roman"/>
                <w:b/>
                <w:sz w:val="24"/>
                <w:szCs w:val="24"/>
              </w:rPr>
              <w:t>Bài 3</w:t>
            </w:r>
          </w:p>
        </w:tc>
        <w:tc>
          <w:tcPr>
            <w:tcW w:w="2760" w:type="dxa"/>
            <w:vAlign w:val="center"/>
          </w:tcPr>
          <w:p w14:paraId="4D9375BF" w14:textId="7034FDF6" w:rsidR="00613051" w:rsidRPr="00F001BF" w:rsidRDefault="00613051" w:rsidP="00B070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001BF">
              <w:rPr>
                <w:rFonts w:ascii="Times New Roman" w:hAnsi="Times New Roman" w:cs="Times New Roman"/>
                <w:sz w:val="24"/>
                <w:szCs w:val="24"/>
              </w:rPr>
              <w:t xml:space="preserve">Tìm m để phương trình bậc hai có 2 nghiệm thỏa điều kiện Viet. </w:t>
            </w:r>
          </w:p>
        </w:tc>
        <w:tc>
          <w:tcPr>
            <w:tcW w:w="1225" w:type="dxa"/>
            <w:vAlign w:val="center"/>
          </w:tcPr>
          <w:p w14:paraId="2D18F4AF" w14:textId="41A5B099" w:rsidR="00613051" w:rsidRPr="00F001BF" w:rsidRDefault="00613051" w:rsidP="00B070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0" w:type="dxa"/>
            <w:vAlign w:val="center"/>
          </w:tcPr>
          <w:p w14:paraId="22193A82" w14:textId="2D045939" w:rsidR="00613051" w:rsidRPr="00613051" w:rsidRDefault="00613051" w:rsidP="00B070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X</w:t>
            </w:r>
          </w:p>
        </w:tc>
        <w:tc>
          <w:tcPr>
            <w:tcW w:w="1350" w:type="dxa"/>
            <w:vAlign w:val="center"/>
          </w:tcPr>
          <w:p w14:paraId="3CE63FBB" w14:textId="1ADFA4F2" w:rsidR="00613051" w:rsidRPr="00613051" w:rsidRDefault="00613051" w:rsidP="00B070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X</w:t>
            </w:r>
          </w:p>
        </w:tc>
        <w:tc>
          <w:tcPr>
            <w:tcW w:w="1260" w:type="dxa"/>
            <w:vAlign w:val="center"/>
          </w:tcPr>
          <w:p w14:paraId="6827ACBE" w14:textId="77777777" w:rsidR="00613051" w:rsidRPr="00F001BF" w:rsidRDefault="00613051" w:rsidP="00B070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0" w:type="dxa"/>
            <w:vAlign w:val="center"/>
          </w:tcPr>
          <w:p w14:paraId="551ADD9F" w14:textId="4B6E94EC" w:rsidR="00613051" w:rsidRPr="00613051" w:rsidRDefault="00613051" w:rsidP="00B070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1,</w:t>
            </w:r>
            <w:r w:rsidR="00254E20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5đ</w:t>
            </w:r>
          </w:p>
        </w:tc>
      </w:tr>
      <w:tr w:rsidR="0070196D" w:rsidRPr="00F001BF" w14:paraId="2A108588" w14:textId="77777777" w:rsidTr="00A44AB7">
        <w:trPr>
          <w:trHeight w:val="647"/>
        </w:trPr>
        <w:tc>
          <w:tcPr>
            <w:tcW w:w="803" w:type="dxa"/>
            <w:vAlign w:val="center"/>
          </w:tcPr>
          <w:p w14:paraId="42D7FF31" w14:textId="77777777" w:rsidR="0070196D" w:rsidRPr="00953722" w:rsidRDefault="00ED6E65" w:rsidP="00B0702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53722">
              <w:rPr>
                <w:rFonts w:ascii="Times New Roman" w:hAnsi="Times New Roman" w:cs="Times New Roman"/>
                <w:b/>
                <w:sz w:val="24"/>
                <w:szCs w:val="24"/>
              </w:rPr>
              <w:t>Bài 4</w:t>
            </w:r>
          </w:p>
        </w:tc>
        <w:tc>
          <w:tcPr>
            <w:tcW w:w="2760" w:type="dxa"/>
            <w:vAlign w:val="center"/>
          </w:tcPr>
          <w:p w14:paraId="7365C9C6" w14:textId="77777777" w:rsidR="0070196D" w:rsidRPr="00F001BF" w:rsidRDefault="0082189E" w:rsidP="0082189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001BF">
              <w:rPr>
                <w:rFonts w:ascii="Times New Roman" w:hAnsi="Times New Roman" w:cs="Times New Roman"/>
                <w:sz w:val="24"/>
                <w:szCs w:val="24"/>
              </w:rPr>
              <w:t>Chứng minh bất đẳng thức</w:t>
            </w:r>
          </w:p>
        </w:tc>
        <w:tc>
          <w:tcPr>
            <w:tcW w:w="1225" w:type="dxa"/>
            <w:vAlign w:val="center"/>
          </w:tcPr>
          <w:p w14:paraId="22FA9C01" w14:textId="77777777" w:rsidR="0070196D" w:rsidRPr="00F001BF" w:rsidRDefault="00A44AB7" w:rsidP="00B070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01B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260" w:type="dxa"/>
            <w:vAlign w:val="center"/>
          </w:tcPr>
          <w:p w14:paraId="033F9B92" w14:textId="77777777" w:rsidR="0070196D" w:rsidRPr="00F001BF" w:rsidRDefault="0070196D" w:rsidP="00B070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50" w:type="dxa"/>
            <w:vAlign w:val="center"/>
          </w:tcPr>
          <w:p w14:paraId="3A3FF546" w14:textId="77777777" w:rsidR="0070196D" w:rsidRPr="00F001BF" w:rsidRDefault="0070196D" w:rsidP="00B070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0" w:type="dxa"/>
            <w:vAlign w:val="center"/>
          </w:tcPr>
          <w:p w14:paraId="42B151FA" w14:textId="77777777" w:rsidR="0070196D" w:rsidRPr="00F001BF" w:rsidRDefault="00A44AB7" w:rsidP="00B070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01BF">
              <w:rPr>
                <w:rFonts w:ascii="Times New Roman" w:hAnsi="Times New Roman" w:cs="Times New Roman"/>
                <w:sz w:val="24"/>
                <w:szCs w:val="24"/>
              </w:rPr>
              <w:t>X</w:t>
            </w:r>
          </w:p>
        </w:tc>
        <w:tc>
          <w:tcPr>
            <w:tcW w:w="1080" w:type="dxa"/>
            <w:vAlign w:val="center"/>
          </w:tcPr>
          <w:p w14:paraId="27A2C29B" w14:textId="77777777" w:rsidR="0070196D" w:rsidRPr="00F001BF" w:rsidRDefault="0070196D" w:rsidP="00B070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01BF">
              <w:rPr>
                <w:rFonts w:ascii="Times New Roman" w:hAnsi="Times New Roman" w:cs="Times New Roman"/>
                <w:sz w:val="24"/>
                <w:szCs w:val="24"/>
              </w:rPr>
              <w:t>1đ</w:t>
            </w:r>
          </w:p>
        </w:tc>
      </w:tr>
      <w:tr w:rsidR="0070196D" w:rsidRPr="00F001BF" w14:paraId="1EFF7290" w14:textId="77777777" w:rsidTr="00B07024">
        <w:tc>
          <w:tcPr>
            <w:tcW w:w="803" w:type="dxa"/>
            <w:vMerge w:val="restart"/>
            <w:vAlign w:val="center"/>
          </w:tcPr>
          <w:p w14:paraId="56DF8859" w14:textId="77777777" w:rsidR="0070196D" w:rsidRPr="00953722" w:rsidRDefault="00ED6E65" w:rsidP="00B0702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53722">
              <w:rPr>
                <w:rFonts w:ascii="Times New Roman" w:hAnsi="Times New Roman" w:cs="Times New Roman"/>
                <w:b/>
                <w:sz w:val="24"/>
                <w:szCs w:val="24"/>
              </w:rPr>
              <w:t>Bài 5</w:t>
            </w:r>
          </w:p>
          <w:p w14:paraId="587EA548" w14:textId="29B0E7AE" w:rsidR="0070196D" w:rsidRPr="00953722" w:rsidRDefault="0070196D" w:rsidP="0082189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760" w:type="dxa"/>
            <w:vAlign w:val="center"/>
          </w:tcPr>
          <w:p w14:paraId="0D97AB07" w14:textId="3A679E6C" w:rsidR="0082189E" w:rsidRPr="00F001BF" w:rsidRDefault="0070196D" w:rsidP="00F37F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001BF">
              <w:rPr>
                <w:rFonts w:ascii="Times New Roman" w:hAnsi="Times New Roman" w:cs="Times New Roman"/>
                <w:sz w:val="24"/>
                <w:szCs w:val="24"/>
              </w:rPr>
              <w:t xml:space="preserve">a/ </w:t>
            </w:r>
            <w:r w:rsidR="0082189E" w:rsidRPr="00F001BF">
              <w:rPr>
                <w:rFonts w:ascii="Times New Roman" w:hAnsi="Times New Roman" w:cs="Times New Roman"/>
                <w:sz w:val="24"/>
                <w:szCs w:val="24"/>
              </w:rPr>
              <w:t xml:space="preserve">Chứng minh tam giác </w:t>
            </w:r>
            <w:r w:rsidR="00225696" w:rsidRPr="00225696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560" w:dyaOrig="279" w14:anchorId="27BB1D1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28.3pt;height:13.5pt;mso-width-percent:0;mso-height-percent:0;mso-width-percent:0;mso-height-percent:0" o:ole="">
                  <v:imagedata r:id="rId7" o:title=""/>
                </v:shape>
                <o:OLEObject Type="Embed" ProgID="Equation.DSMT4" ShapeID="_x0000_i1025" DrawAspect="Content" ObjectID="_1717138837" r:id="rId8"/>
              </w:object>
            </w:r>
            <w:r w:rsidR="00C11BD8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 w:rsidR="0082189E" w:rsidRPr="00F001BF">
              <w:rPr>
                <w:rFonts w:ascii="Times New Roman" w:hAnsi="Times New Roman" w:cs="Times New Roman"/>
                <w:sz w:val="24"/>
                <w:szCs w:val="24"/>
              </w:rPr>
              <w:t xml:space="preserve">vuông. </w:t>
            </w:r>
          </w:p>
        </w:tc>
        <w:tc>
          <w:tcPr>
            <w:tcW w:w="1225" w:type="dxa"/>
            <w:vAlign w:val="center"/>
          </w:tcPr>
          <w:p w14:paraId="0E88E64A" w14:textId="77777777" w:rsidR="0070196D" w:rsidRPr="00F001BF" w:rsidRDefault="00ED6E65" w:rsidP="00B070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01BF">
              <w:rPr>
                <w:rFonts w:ascii="Times New Roman" w:hAnsi="Times New Roman" w:cs="Times New Roman"/>
                <w:sz w:val="24"/>
                <w:szCs w:val="24"/>
              </w:rPr>
              <w:t>X</w:t>
            </w:r>
            <w:r w:rsidR="00867CA1" w:rsidRPr="00F001B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260" w:type="dxa"/>
            <w:vAlign w:val="center"/>
          </w:tcPr>
          <w:p w14:paraId="34F767F2" w14:textId="77777777" w:rsidR="0070196D" w:rsidRPr="00F001BF" w:rsidRDefault="00ED6E65" w:rsidP="00B070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01B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350" w:type="dxa"/>
            <w:vAlign w:val="center"/>
          </w:tcPr>
          <w:p w14:paraId="125B7832" w14:textId="77777777" w:rsidR="0070196D" w:rsidRPr="00F001BF" w:rsidRDefault="0070196D" w:rsidP="00B070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0" w:type="dxa"/>
            <w:vAlign w:val="center"/>
          </w:tcPr>
          <w:p w14:paraId="5A1EE25D" w14:textId="77777777" w:rsidR="0070196D" w:rsidRPr="00F001BF" w:rsidRDefault="0070196D" w:rsidP="00B070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0" w:type="dxa"/>
            <w:vAlign w:val="center"/>
          </w:tcPr>
          <w:p w14:paraId="6DDEFF92" w14:textId="77777777" w:rsidR="0070196D" w:rsidRPr="00F001BF" w:rsidRDefault="0070196D" w:rsidP="00B070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01BF">
              <w:rPr>
                <w:rFonts w:ascii="Times New Roman" w:hAnsi="Times New Roman" w:cs="Times New Roman"/>
                <w:sz w:val="24"/>
                <w:szCs w:val="24"/>
              </w:rPr>
              <w:t>1đ</w:t>
            </w:r>
          </w:p>
        </w:tc>
      </w:tr>
      <w:tr w:rsidR="0070196D" w:rsidRPr="00F001BF" w14:paraId="554B140D" w14:textId="77777777" w:rsidTr="00A44AB7">
        <w:trPr>
          <w:trHeight w:val="935"/>
        </w:trPr>
        <w:tc>
          <w:tcPr>
            <w:tcW w:w="803" w:type="dxa"/>
            <w:vMerge/>
          </w:tcPr>
          <w:p w14:paraId="48DAAECA" w14:textId="77777777" w:rsidR="0070196D" w:rsidRPr="00F001BF" w:rsidRDefault="0070196D" w:rsidP="00B070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60" w:type="dxa"/>
            <w:vAlign w:val="center"/>
          </w:tcPr>
          <w:p w14:paraId="0870693B" w14:textId="4ABA16AC" w:rsidR="0070196D" w:rsidRPr="00F001BF" w:rsidRDefault="00C11BD8" w:rsidP="00F37F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b/ </w:t>
            </w:r>
            <w:r w:rsidRPr="00F001BF">
              <w:rPr>
                <w:rFonts w:ascii="Times New Roman" w:hAnsi="Times New Roman" w:cs="Times New Roman"/>
                <w:sz w:val="24"/>
                <w:szCs w:val="24"/>
              </w:rPr>
              <w:t xml:space="preserve">Tính diện tích tam giác </w:t>
            </w:r>
            <w:r w:rsidR="00225696" w:rsidRPr="00225696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560" w:dyaOrig="279" w14:anchorId="6A7FF4CB">
                <v:shape id="_x0000_i1026" type="#_x0000_t75" alt="" style="width:28.3pt;height:13.5pt;mso-width-percent:0;mso-height-percent:0;mso-width-percent:0;mso-height-percent:0" o:ole="">
                  <v:imagedata r:id="rId7" o:title=""/>
                </v:shape>
                <o:OLEObject Type="Embed" ProgID="Equation.DSMT4" ShapeID="_x0000_i1026" DrawAspect="Content" ObjectID="_1717138838" r:id="rId9"/>
              </w:object>
            </w:r>
            <w:r w:rsidRPr="00F001B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225" w:type="dxa"/>
            <w:vAlign w:val="center"/>
          </w:tcPr>
          <w:p w14:paraId="5B81BAD9" w14:textId="77777777" w:rsidR="0070196D" w:rsidRPr="00F001BF" w:rsidRDefault="0070196D" w:rsidP="00B070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0" w:type="dxa"/>
            <w:vAlign w:val="center"/>
          </w:tcPr>
          <w:p w14:paraId="1AE9FC70" w14:textId="77777777" w:rsidR="0070196D" w:rsidRPr="00F001BF" w:rsidRDefault="0070196D" w:rsidP="00B070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01BF">
              <w:rPr>
                <w:rFonts w:ascii="Times New Roman" w:hAnsi="Times New Roman" w:cs="Times New Roman"/>
                <w:sz w:val="24"/>
                <w:szCs w:val="24"/>
              </w:rPr>
              <w:t>X</w:t>
            </w:r>
          </w:p>
        </w:tc>
        <w:tc>
          <w:tcPr>
            <w:tcW w:w="1350" w:type="dxa"/>
            <w:vAlign w:val="center"/>
          </w:tcPr>
          <w:p w14:paraId="1D8613DB" w14:textId="77777777" w:rsidR="0070196D" w:rsidRPr="00F001BF" w:rsidRDefault="0070196D" w:rsidP="00B070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0" w:type="dxa"/>
            <w:vAlign w:val="center"/>
          </w:tcPr>
          <w:p w14:paraId="3BB470C1" w14:textId="77777777" w:rsidR="0070196D" w:rsidRPr="00F001BF" w:rsidRDefault="0070196D" w:rsidP="00B070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0" w:type="dxa"/>
            <w:vAlign w:val="center"/>
          </w:tcPr>
          <w:p w14:paraId="14567ECC" w14:textId="77777777" w:rsidR="0070196D" w:rsidRPr="00F001BF" w:rsidRDefault="0070196D" w:rsidP="00B070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01BF">
              <w:rPr>
                <w:rFonts w:ascii="Times New Roman" w:hAnsi="Times New Roman" w:cs="Times New Roman"/>
                <w:sz w:val="24"/>
                <w:szCs w:val="24"/>
              </w:rPr>
              <w:t>1đ</w:t>
            </w:r>
          </w:p>
        </w:tc>
      </w:tr>
      <w:tr w:rsidR="0070196D" w:rsidRPr="00F001BF" w14:paraId="5CCBE448" w14:textId="77777777" w:rsidTr="00A44AB7">
        <w:trPr>
          <w:trHeight w:val="710"/>
        </w:trPr>
        <w:tc>
          <w:tcPr>
            <w:tcW w:w="803" w:type="dxa"/>
            <w:vMerge/>
          </w:tcPr>
          <w:p w14:paraId="3C4D1C8D" w14:textId="77777777" w:rsidR="0070196D" w:rsidRPr="00F001BF" w:rsidRDefault="0070196D" w:rsidP="00B070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60" w:type="dxa"/>
            <w:vAlign w:val="center"/>
          </w:tcPr>
          <w:p w14:paraId="754D214A" w14:textId="4A463D0A" w:rsidR="0070196D" w:rsidRPr="00F001BF" w:rsidRDefault="00C11BD8" w:rsidP="00B070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c</w:t>
            </w:r>
            <w:r w:rsidRPr="00F001BF">
              <w:rPr>
                <w:rFonts w:ascii="Times New Roman" w:hAnsi="Times New Roman" w:cs="Times New Roman"/>
                <w:sz w:val="24"/>
                <w:szCs w:val="24"/>
              </w:rPr>
              <w:t>/ Tìm tọa độ điểm D sao cho ABCD là hình bình hành.</w:t>
            </w:r>
          </w:p>
        </w:tc>
        <w:tc>
          <w:tcPr>
            <w:tcW w:w="1225" w:type="dxa"/>
            <w:vAlign w:val="center"/>
          </w:tcPr>
          <w:p w14:paraId="2B030C72" w14:textId="77777777" w:rsidR="0070196D" w:rsidRPr="00F001BF" w:rsidRDefault="0070196D" w:rsidP="00B070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0" w:type="dxa"/>
            <w:vAlign w:val="center"/>
          </w:tcPr>
          <w:p w14:paraId="2F012EEE" w14:textId="77777777" w:rsidR="0070196D" w:rsidRPr="00F001BF" w:rsidRDefault="00A44AB7" w:rsidP="00B070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01BF">
              <w:rPr>
                <w:rFonts w:ascii="Times New Roman" w:hAnsi="Times New Roman" w:cs="Times New Roman"/>
                <w:sz w:val="24"/>
                <w:szCs w:val="24"/>
              </w:rPr>
              <w:t>X</w:t>
            </w:r>
          </w:p>
        </w:tc>
        <w:tc>
          <w:tcPr>
            <w:tcW w:w="1350" w:type="dxa"/>
            <w:vAlign w:val="center"/>
          </w:tcPr>
          <w:p w14:paraId="5B723F2B" w14:textId="77777777" w:rsidR="0070196D" w:rsidRPr="00F001BF" w:rsidRDefault="00A44AB7" w:rsidP="00B070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01B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260" w:type="dxa"/>
            <w:vAlign w:val="center"/>
          </w:tcPr>
          <w:p w14:paraId="48EE453D" w14:textId="77777777" w:rsidR="0070196D" w:rsidRPr="00F001BF" w:rsidRDefault="0070196D" w:rsidP="00B070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0" w:type="dxa"/>
            <w:vAlign w:val="center"/>
          </w:tcPr>
          <w:p w14:paraId="77E30F39" w14:textId="77777777" w:rsidR="0070196D" w:rsidRPr="00F001BF" w:rsidRDefault="0070196D" w:rsidP="00B070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01BF">
              <w:rPr>
                <w:rFonts w:ascii="Times New Roman" w:hAnsi="Times New Roman" w:cs="Times New Roman"/>
                <w:sz w:val="24"/>
                <w:szCs w:val="24"/>
              </w:rPr>
              <w:t>1đ</w:t>
            </w:r>
          </w:p>
        </w:tc>
      </w:tr>
      <w:tr w:rsidR="0070196D" w:rsidRPr="00F001BF" w14:paraId="2B289165" w14:textId="77777777" w:rsidTr="00A44AB7">
        <w:trPr>
          <w:trHeight w:val="710"/>
        </w:trPr>
        <w:tc>
          <w:tcPr>
            <w:tcW w:w="803" w:type="dxa"/>
            <w:vMerge/>
          </w:tcPr>
          <w:p w14:paraId="150191A0" w14:textId="77777777" w:rsidR="0070196D" w:rsidRPr="00F001BF" w:rsidRDefault="0070196D" w:rsidP="00B070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60" w:type="dxa"/>
            <w:vAlign w:val="center"/>
          </w:tcPr>
          <w:p w14:paraId="783C5713" w14:textId="1E3D456B" w:rsidR="0070196D" w:rsidRPr="00F001BF" w:rsidRDefault="00C11BD8" w:rsidP="008E3E7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d</w:t>
            </w:r>
            <w:r w:rsidRPr="00F001BF">
              <w:rPr>
                <w:rFonts w:ascii="Times New Roman" w:hAnsi="Times New Roman" w:cs="Times New Roman"/>
                <w:sz w:val="24"/>
                <w:szCs w:val="24"/>
              </w:rPr>
              <w:t>/ Tìm tọa độ điểm F thỏa đẳng thức vectơ</w:t>
            </w:r>
          </w:p>
        </w:tc>
        <w:tc>
          <w:tcPr>
            <w:tcW w:w="1225" w:type="dxa"/>
            <w:vAlign w:val="center"/>
          </w:tcPr>
          <w:p w14:paraId="3DE57DB2" w14:textId="77777777" w:rsidR="0070196D" w:rsidRPr="00F001BF" w:rsidRDefault="0070196D" w:rsidP="00B070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0" w:type="dxa"/>
            <w:vAlign w:val="center"/>
          </w:tcPr>
          <w:p w14:paraId="2813F101" w14:textId="77777777" w:rsidR="0070196D" w:rsidRPr="00F001BF" w:rsidRDefault="0070196D" w:rsidP="00B070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50" w:type="dxa"/>
            <w:vAlign w:val="center"/>
          </w:tcPr>
          <w:p w14:paraId="201176F3" w14:textId="77777777" w:rsidR="0070196D" w:rsidRPr="00F001BF" w:rsidRDefault="00A44AB7" w:rsidP="00B070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01BF">
              <w:rPr>
                <w:rFonts w:ascii="Times New Roman" w:hAnsi="Times New Roman" w:cs="Times New Roman"/>
                <w:sz w:val="24"/>
                <w:szCs w:val="24"/>
              </w:rPr>
              <w:t>X</w:t>
            </w:r>
          </w:p>
        </w:tc>
        <w:tc>
          <w:tcPr>
            <w:tcW w:w="1260" w:type="dxa"/>
            <w:vAlign w:val="center"/>
          </w:tcPr>
          <w:p w14:paraId="590D1BF9" w14:textId="77777777" w:rsidR="0070196D" w:rsidRPr="00F001BF" w:rsidRDefault="00A44AB7" w:rsidP="00B070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01B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080" w:type="dxa"/>
            <w:vAlign w:val="center"/>
          </w:tcPr>
          <w:p w14:paraId="66F6F52C" w14:textId="77777777" w:rsidR="0070196D" w:rsidRPr="00F001BF" w:rsidRDefault="0070196D" w:rsidP="00B070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01BF">
              <w:rPr>
                <w:rFonts w:ascii="Times New Roman" w:hAnsi="Times New Roman" w:cs="Times New Roman"/>
                <w:sz w:val="24"/>
                <w:szCs w:val="24"/>
              </w:rPr>
              <w:t>1đ</w:t>
            </w:r>
          </w:p>
        </w:tc>
      </w:tr>
      <w:tr w:rsidR="0070196D" w:rsidRPr="00F001BF" w14:paraId="352C4E57" w14:textId="77777777" w:rsidTr="00B07024">
        <w:trPr>
          <w:trHeight w:val="413"/>
        </w:trPr>
        <w:tc>
          <w:tcPr>
            <w:tcW w:w="3563" w:type="dxa"/>
            <w:gridSpan w:val="2"/>
            <w:vAlign w:val="center"/>
          </w:tcPr>
          <w:p w14:paraId="4E5EA58F" w14:textId="77777777" w:rsidR="0070196D" w:rsidRPr="00F001BF" w:rsidRDefault="0070196D" w:rsidP="00B070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01BF">
              <w:rPr>
                <w:rFonts w:ascii="Times New Roman" w:hAnsi="Times New Roman" w:cs="Times New Roman"/>
                <w:sz w:val="24"/>
                <w:szCs w:val="24"/>
              </w:rPr>
              <w:t>Tổng cộng</w:t>
            </w:r>
          </w:p>
        </w:tc>
        <w:tc>
          <w:tcPr>
            <w:tcW w:w="1225" w:type="dxa"/>
            <w:vAlign w:val="center"/>
          </w:tcPr>
          <w:p w14:paraId="20023EEF" w14:textId="45D9476E" w:rsidR="0070196D" w:rsidRPr="00493ED4" w:rsidRDefault="00AB448D" w:rsidP="00B070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2</w:t>
            </w:r>
          </w:p>
        </w:tc>
        <w:tc>
          <w:tcPr>
            <w:tcW w:w="1260" w:type="dxa"/>
            <w:vAlign w:val="center"/>
          </w:tcPr>
          <w:p w14:paraId="11352474" w14:textId="3B9618D2" w:rsidR="0070196D" w:rsidRPr="00AB448D" w:rsidRDefault="00AB448D" w:rsidP="00B070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5</w:t>
            </w:r>
          </w:p>
        </w:tc>
        <w:tc>
          <w:tcPr>
            <w:tcW w:w="1350" w:type="dxa"/>
            <w:vAlign w:val="center"/>
          </w:tcPr>
          <w:p w14:paraId="3EC43083" w14:textId="084307F5" w:rsidR="0070196D" w:rsidRPr="00AB448D" w:rsidRDefault="00AB448D" w:rsidP="00B070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2</w:t>
            </w:r>
          </w:p>
        </w:tc>
        <w:tc>
          <w:tcPr>
            <w:tcW w:w="1260" w:type="dxa"/>
            <w:vAlign w:val="center"/>
          </w:tcPr>
          <w:p w14:paraId="0785D82D" w14:textId="0E95096A" w:rsidR="0070196D" w:rsidRPr="00AB448D" w:rsidRDefault="00AB448D" w:rsidP="00B070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1</w:t>
            </w:r>
          </w:p>
        </w:tc>
        <w:tc>
          <w:tcPr>
            <w:tcW w:w="1080" w:type="dxa"/>
            <w:vAlign w:val="center"/>
          </w:tcPr>
          <w:p w14:paraId="34C2EDDF" w14:textId="77777777" w:rsidR="0070196D" w:rsidRPr="00F001BF" w:rsidRDefault="0070196D" w:rsidP="00B070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01BF">
              <w:rPr>
                <w:rFonts w:ascii="Times New Roman" w:hAnsi="Times New Roman" w:cs="Times New Roman"/>
                <w:sz w:val="24"/>
                <w:szCs w:val="24"/>
              </w:rPr>
              <w:t>10đ</w:t>
            </w:r>
          </w:p>
        </w:tc>
      </w:tr>
    </w:tbl>
    <w:p w14:paraId="7FC640A2" w14:textId="77777777" w:rsidR="0070196D" w:rsidRPr="00F001BF" w:rsidRDefault="0070196D" w:rsidP="007B1695">
      <w:pPr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pPr w:leftFromText="180" w:rightFromText="180" w:vertAnchor="text" w:horzAnchor="margin" w:tblpY="-134"/>
        <w:tblW w:w="981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48"/>
        <w:gridCol w:w="4664"/>
      </w:tblGrid>
      <w:tr w:rsidR="002C789A" w:rsidRPr="00F001BF" w14:paraId="3147A9DC" w14:textId="77777777" w:rsidTr="00B07024">
        <w:trPr>
          <w:trHeight w:val="530"/>
        </w:trPr>
        <w:tc>
          <w:tcPr>
            <w:tcW w:w="5148" w:type="dxa"/>
          </w:tcPr>
          <w:p w14:paraId="73AA8FAB" w14:textId="77777777" w:rsidR="00A70AB6" w:rsidRPr="0070355A" w:rsidRDefault="00A70AB6" w:rsidP="00A70AB6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0355A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 xml:space="preserve">SỞ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GD-ĐT</w:t>
            </w:r>
            <w:r w:rsidRPr="0070355A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TP.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70355A">
              <w:rPr>
                <w:rFonts w:ascii="Times New Roman" w:hAnsi="Times New Roman" w:cs="Times New Roman"/>
                <w:b/>
                <w:sz w:val="24"/>
                <w:szCs w:val="24"/>
              </w:rPr>
              <w:t>H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Ồ </w:t>
            </w:r>
            <w:r w:rsidRPr="0070355A"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HÍ </w:t>
            </w:r>
            <w:r w:rsidRPr="0070355A">
              <w:rPr>
                <w:rFonts w:ascii="Times New Roman" w:hAnsi="Times New Roman" w:cs="Times New Roman"/>
                <w:b/>
                <w:sz w:val="24"/>
                <w:szCs w:val="24"/>
              </w:rPr>
              <w:t>M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INH</w:t>
            </w:r>
          </w:p>
          <w:p w14:paraId="71568708" w14:textId="77777777" w:rsidR="00A70AB6" w:rsidRDefault="00A70AB6" w:rsidP="00A70AB6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0355A">
              <w:rPr>
                <w:rFonts w:ascii="Times New Roman" w:hAnsi="Times New Roman" w:cs="Times New Roman"/>
                <w:b/>
                <w:sz w:val="24"/>
                <w:szCs w:val="24"/>
              </w:rPr>
              <w:t>TRƯỜ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NG TiH-</w:t>
            </w:r>
            <w:r w:rsidRPr="0070355A">
              <w:rPr>
                <w:rFonts w:ascii="Times New Roman" w:hAnsi="Times New Roman" w:cs="Times New Roman"/>
                <w:b/>
                <w:sz w:val="24"/>
                <w:szCs w:val="24"/>
              </w:rPr>
              <w:t>THCS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-</w:t>
            </w:r>
            <w:r w:rsidRPr="0070355A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THPT </w:t>
            </w:r>
          </w:p>
          <w:p w14:paraId="1F873E1C" w14:textId="77777777" w:rsidR="002C789A" w:rsidRPr="00F001BF" w:rsidRDefault="00A70AB6" w:rsidP="00A70AB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0355A">
              <w:rPr>
                <w:rFonts w:ascii="Times New Roman" w:hAnsi="Times New Roman" w:cs="Times New Roman"/>
                <w:b/>
                <w:sz w:val="24"/>
                <w:szCs w:val="24"/>
              </w:rPr>
              <w:t>TRÍ TUỆ VIỆT</w:t>
            </w:r>
          </w:p>
        </w:tc>
        <w:tc>
          <w:tcPr>
            <w:tcW w:w="4664" w:type="dxa"/>
          </w:tcPr>
          <w:p w14:paraId="226689EC" w14:textId="77777777" w:rsidR="002C789A" w:rsidRPr="00C4306A" w:rsidRDefault="002C789A" w:rsidP="00A70AB6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C4306A">
              <w:rPr>
                <w:rFonts w:ascii="Times New Roman" w:hAnsi="Times New Roman" w:cs="Times New Roman"/>
                <w:b/>
                <w:sz w:val="28"/>
                <w:szCs w:val="24"/>
              </w:rPr>
              <w:t>ĐỀ THI HỌC KÌ I</w:t>
            </w:r>
          </w:p>
          <w:p w14:paraId="52C5DCBA" w14:textId="7E3DEF87" w:rsidR="002C789A" w:rsidRPr="00437838" w:rsidRDefault="002C789A" w:rsidP="00A70AB6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C4306A">
              <w:rPr>
                <w:rFonts w:ascii="Times New Roman" w:hAnsi="Times New Roman" w:cs="Times New Roman"/>
                <w:b/>
                <w:sz w:val="24"/>
                <w:szCs w:val="24"/>
              </w:rPr>
              <w:t>Năm học 202</w:t>
            </w:r>
            <w:r w:rsidR="00437838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1</w:t>
            </w:r>
            <w:r w:rsidRPr="00C4306A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– 202</w:t>
            </w:r>
            <w:r w:rsidR="00437838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2</w:t>
            </w:r>
          </w:p>
          <w:p w14:paraId="0BB1BC0B" w14:textId="77777777" w:rsidR="002C789A" w:rsidRPr="00C4306A" w:rsidRDefault="002C789A" w:rsidP="00A70AB6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4306A">
              <w:rPr>
                <w:rFonts w:ascii="Times New Roman" w:hAnsi="Times New Roman" w:cs="Times New Roman"/>
                <w:b/>
                <w:sz w:val="24"/>
                <w:szCs w:val="24"/>
              </w:rPr>
              <w:t>Môn Toán Khối 10</w:t>
            </w:r>
          </w:p>
          <w:p w14:paraId="3C8797C3" w14:textId="77777777" w:rsidR="002C789A" w:rsidRPr="00C4306A" w:rsidRDefault="002C789A" w:rsidP="00A70AB6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4306A">
              <w:rPr>
                <w:rFonts w:ascii="Times New Roman" w:hAnsi="Times New Roman" w:cs="Times New Roman"/>
                <w:b/>
                <w:sz w:val="24"/>
                <w:szCs w:val="24"/>
              </w:rPr>
              <w:t>Hình thức làm bài tự luận</w:t>
            </w:r>
          </w:p>
          <w:p w14:paraId="38D5DC4C" w14:textId="77777777" w:rsidR="002C789A" w:rsidRPr="00C4306A" w:rsidRDefault="002C789A" w:rsidP="00A70AB6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4306A">
              <w:rPr>
                <w:rFonts w:ascii="Times New Roman" w:hAnsi="Times New Roman" w:cs="Times New Roman"/>
                <w:b/>
                <w:sz w:val="24"/>
                <w:szCs w:val="24"/>
              </w:rPr>
              <w:t>Thờ</w:t>
            </w:r>
            <w:r w:rsidR="00F81E83" w:rsidRPr="00C4306A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i gian: 90 </w:t>
            </w:r>
            <w:r w:rsidRPr="00C4306A">
              <w:rPr>
                <w:rFonts w:ascii="Times New Roman" w:hAnsi="Times New Roman" w:cs="Times New Roman"/>
                <w:b/>
                <w:sz w:val="24"/>
                <w:szCs w:val="24"/>
              </w:rPr>
              <w:t>phút</w:t>
            </w:r>
          </w:p>
          <w:p w14:paraId="7F711BE2" w14:textId="77777777" w:rsidR="002C789A" w:rsidRPr="00F001BF" w:rsidRDefault="002C789A" w:rsidP="00B07024">
            <w:pPr>
              <w:spacing w:line="276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</w:tbl>
    <w:p w14:paraId="254C2109" w14:textId="39C04802" w:rsidR="00207B0C" w:rsidRPr="00F001BF" w:rsidRDefault="00F155D1" w:rsidP="007F107D">
      <w:pPr>
        <w:spacing w:before="100" w:beforeAutospacing="1" w:after="100" w:afterAutospacing="1" w:line="360" w:lineRule="auto"/>
        <w:rPr>
          <w:rFonts w:ascii="Times New Roman" w:hAnsi="Times New Roman" w:cs="Times New Roman"/>
          <w:sz w:val="24"/>
          <w:szCs w:val="24"/>
        </w:rPr>
      </w:pPr>
      <w:r w:rsidRPr="00C4306A">
        <w:rPr>
          <w:rFonts w:ascii="Times New Roman" w:hAnsi="Times New Roman" w:cs="Times New Roman"/>
          <w:b/>
          <w:sz w:val="24"/>
          <w:szCs w:val="24"/>
        </w:rPr>
        <w:t>Bài 1 ( 2 điểm ):</w:t>
      </w:r>
      <w:r w:rsidRPr="00F001BF">
        <w:rPr>
          <w:rFonts w:ascii="Times New Roman" w:hAnsi="Times New Roman" w:cs="Times New Roman"/>
          <w:sz w:val="24"/>
          <w:szCs w:val="24"/>
        </w:rPr>
        <w:t xml:space="preserve"> Giải các phương trình sau:</w:t>
      </w:r>
    </w:p>
    <w:p w14:paraId="749C0E03" w14:textId="77777777" w:rsidR="00F155D1" w:rsidRPr="00F001BF" w:rsidRDefault="00225696" w:rsidP="007F107D">
      <w:pPr>
        <w:pStyle w:val="ListParagraph"/>
        <w:numPr>
          <w:ilvl w:val="0"/>
          <w:numId w:val="6"/>
        </w:numPr>
        <w:spacing w:before="100" w:beforeAutospacing="1" w:after="100" w:afterAutospacing="1" w:line="360" w:lineRule="auto"/>
        <w:rPr>
          <w:rFonts w:ascii="Times New Roman" w:hAnsi="Times New Roman" w:cs="Times New Roman"/>
          <w:sz w:val="24"/>
          <w:szCs w:val="24"/>
        </w:rPr>
      </w:pPr>
      <w:r w:rsidRPr="00225696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1840" w:dyaOrig="440" w14:anchorId="04832040">
          <v:shape id="_x0000_i1027" type="#_x0000_t75" alt="" style="width:91.95pt;height:22.5pt;mso-width-percent:0;mso-height-percent:0;mso-width-percent:0;mso-height-percent:0" o:ole="">
            <v:imagedata r:id="rId10" o:title=""/>
          </v:shape>
          <o:OLEObject Type="Embed" ProgID="Equation.DSMT4" ShapeID="_x0000_i1027" DrawAspect="Content" ObjectID="_1717138839" r:id="rId11"/>
        </w:object>
      </w:r>
      <w:r w:rsidR="00F155D1" w:rsidRPr="00F001BF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1D28EB0" w14:textId="082AAC3D" w:rsidR="00F155D1" w:rsidRPr="00F001BF" w:rsidRDefault="00535CB3" w:rsidP="007F107D">
      <w:pPr>
        <w:pStyle w:val="ListParagraph"/>
        <w:numPr>
          <w:ilvl w:val="0"/>
          <w:numId w:val="6"/>
        </w:numPr>
        <w:spacing w:before="100" w:beforeAutospacing="1" w:after="100" w:afterAutospacing="1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noProof/>
          <w:position w:val="-8"/>
          <w:lang w:val="vi-VN" w:eastAsia="vi-VN"/>
        </w:rPr>
        <w:drawing>
          <wp:inline distT="0" distB="0" distL="0" distR="0" wp14:anchorId="681E6864" wp14:editId="7197A210">
            <wp:extent cx="914400" cy="196335"/>
            <wp:effectExtent l="0" t="0" r="0" b="0"/>
            <wp:docPr id="58" name="Picture 58" descr="square root of 2 x minus 3 end root equals x minus 3" title="{&quot;mathml&quot;:&quot;&lt;math style=\&quot;font-family:stix;font-size:16px;\&quot; xmlns=\&quot;http://www.w3.org/1998/Math/MathML\&quot;&gt;&lt;mstyle mathsize=\&quot;16px\&quot;&gt;&lt;msqrt&gt;&lt;mn&gt;2&lt;/mn&gt;&lt;mi&gt;x&lt;/mi&gt;&lt;mo&gt;-&lt;/mo&gt;&lt;mn&gt;3&lt;/mn&gt;&lt;/msqrt&gt;&lt;mo&gt;=&lt;/mo&gt;&lt;mi&gt;x&lt;/mi&gt;&lt;mo&gt;-&lt;/mo&gt;&lt;mn&gt;3&lt;/mn&gt;&lt;/mstyle&gt;&lt;/math&gt;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square root of 2 x minus 3 end root equals x minus 3" title="{&quot;mathml&quot;:&quot;&lt;math style=\&quot;font-family:stix;font-size:16px;\&quot; xmlns=\&quot;http://www.w3.org/1998/Math/MathML\&quot;&gt;&lt;mstyle mathsize=\&quot;16px\&quot;&gt;&lt;msqrt&gt;&lt;mn&gt;2&lt;/mn&gt;&lt;mi&gt;x&lt;/mi&gt;&lt;mo&gt;-&lt;/mo&gt;&lt;mn&gt;3&lt;/mn&gt;&lt;/msqrt&gt;&lt;mo&gt;=&lt;/mo&gt;&lt;mi&gt;x&lt;/mi&gt;&lt;mo&gt;-&lt;/mo&gt;&lt;mn&gt;3&lt;/mn&gt;&lt;/mstyle&gt;&lt;/math&gt;&quot;}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196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B8CAAF" w14:textId="17366119" w:rsidR="00F155D1" w:rsidRPr="00F001BF" w:rsidRDefault="00F155D1" w:rsidP="007F107D">
      <w:pPr>
        <w:spacing w:before="100" w:beforeAutospacing="1" w:after="100" w:afterAutospacing="1" w:line="360" w:lineRule="auto"/>
        <w:rPr>
          <w:rFonts w:ascii="Times New Roman" w:hAnsi="Times New Roman" w:cs="Times New Roman"/>
          <w:sz w:val="24"/>
          <w:szCs w:val="24"/>
        </w:rPr>
      </w:pPr>
      <w:r w:rsidRPr="00C4306A">
        <w:rPr>
          <w:rFonts w:ascii="Times New Roman" w:hAnsi="Times New Roman" w:cs="Times New Roman"/>
          <w:b/>
          <w:sz w:val="24"/>
          <w:szCs w:val="24"/>
        </w:rPr>
        <w:t>Bài 2 ( 1</w:t>
      </w:r>
      <w:r w:rsidR="004C1933">
        <w:rPr>
          <w:rFonts w:ascii="Times New Roman" w:hAnsi="Times New Roman" w:cs="Times New Roman"/>
          <w:b/>
          <w:sz w:val="24"/>
          <w:szCs w:val="24"/>
          <w:lang w:val="vi-VN"/>
        </w:rPr>
        <w:t>,5</w:t>
      </w:r>
      <w:r w:rsidRPr="00C4306A">
        <w:rPr>
          <w:rFonts w:ascii="Times New Roman" w:hAnsi="Times New Roman" w:cs="Times New Roman"/>
          <w:b/>
          <w:sz w:val="24"/>
          <w:szCs w:val="24"/>
        </w:rPr>
        <w:t xml:space="preserve"> điểm ):</w:t>
      </w:r>
      <w:r w:rsidRPr="00F001BF">
        <w:rPr>
          <w:rFonts w:ascii="Times New Roman" w:hAnsi="Times New Roman" w:cs="Times New Roman"/>
          <w:sz w:val="24"/>
          <w:szCs w:val="24"/>
        </w:rPr>
        <w:t xml:space="preserve"> Giải hệ phương trình sau: </w:t>
      </w:r>
    </w:p>
    <w:p w14:paraId="3D445FC2" w14:textId="77777777" w:rsidR="007B1695" w:rsidRPr="00F001BF" w:rsidRDefault="00F155D1" w:rsidP="007F107D">
      <w:pPr>
        <w:spacing w:before="100" w:beforeAutospacing="1" w:after="100" w:afterAutospacing="1" w:line="360" w:lineRule="auto"/>
        <w:rPr>
          <w:rFonts w:ascii="Times New Roman" w:hAnsi="Times New Roman" w:cs="Times New Roman"/>
          <w:sz w:val="24"/>
          <w:szCs w:val="24"/>
        </w:rPr>
      </w:pPr>
      <w:r w:rsidRPr="00F001BF">
        <w:rPr>
          <w:rFonts w:ascii="Times New Roman" w:hAnsi="Times New Roman" w:cs="Times New Roman"/>
          <w:sz w:val="24"/>
          <w:szCs w:val="24"/>
        </w:rPr>
        <w:t xml:space="preserve">     </w:t>
      </w:r>
      <w:r w:rsidR="00225696" w:rsidRPr="00225696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1680" w:dyaOrig="760" w14:anchorId="08AE20A2">
          <v:shape id="_x0000_i1028" type="#_x0000_t75" alt="" style="width:84.2pt;height:37.95pt;mso-width-percent:0;mso-height-percent:0;mso-width-percent:0;mso-height-percent:0" o:ole="">
            <v:imagedata r:id="rId13" o:title=""/>
          </v:shape>
          <o:OLEObject Type="Embed" ProgID="Equation.DSMT4" ShapeID="_x0000_i1028" DrawAspect="Content" ObjectID="_1717138840" r:id="rId14"/>
        </w:object>
      </w:r>
    </w:p>
    <w:p w14:paraId="3026EA14" w14:textId="77777777" w:rsidR="00A466D6" w:rsidRDefault="00F155D1" w:rsidP="007F107D">
      <w:pPr>
        <w:spacing w:before="100" w:beforeAutospacing="1" w:after="100" w:afterAutospacing="1"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C4306A">
        <w:rPr>
          <w:rFonts w:ascii="Times New Roman" w:hAnsi="Times New Roman" w:cs="Times New Roman"/>
          <w:b/>
          <w:sz w:val="24"/>
          <w:szCs w:val="24"/>
        </w:rPr>
        <w:t xml:space="preserve">Bài 3 ( </w:t>
      </w:r>
      <w:r w:rsidR="004C1933">
        <w:rPr>
          <w:rFonts w:ascii="Times New Roman" w:hAnsi="Times New Roman" w:cs="Times New Roman"/>
          <w:b/>
          <w:sz w:val="24"/>
          <w:szCs w:val="24"/>
          <w:lang w:val="vi-VN"/>
        </w:rPr>
        <w:t>1,5</w:t>
      </w:r>
      <w:r w:rsidRPr="00C4306A">
        <w:rPr>
          <w:rFonts w:ascii="Times New Roman" w:hAnsi="Times New Roman" w:cs="Times New Roman"/>
          <w:b/>
          <w:sz w:val="24"/>
          <w:szCs w:val="24"/>
        </w:rPr>
        <w:t xml:space="preserve"> điểm )</w:t>
      </w:r>
      <w:r w:rsidR="00453A7B" w:rsidRPr="00C4306A">
        <w:rPr>
          <w:rFonts w:ascii="Times New Roman" w:hAnsi="Times New Roman" w:cs="Times New Roman"/>
          <w:b/>
          <w:sz w:val="24"/>
          <w:szCs w:val="24"/>
        </w:rPr>
        <w:t>:</w:t>
      </w:r>
      <w:r w:rsidRPr="00F001BF">
        <w:rPr>
          <w:rFonts w:ascii="Times New Roman" w:hAnsi="Times New Roman" w:cs="Times New Roman"/>
          <w:sz w:val="24"/>
          <w:szCs w:val="24"/>
        </w:rPr>
        <w:t xml:space="preserve"> Cho phương trình </w:t>
      </w:r>
      <w:r w:rsidR="00A95627">
        <w:rPr>
          <w:noProof/>
          <w:lang w:val="vi-VN" w:eastAsia="vi-VN"/>
        </w:rPr>
        <w:drawing>
          <wp:inline distT="0" distB="0" distL="0" distR="0" wp14:anchorId="71B0CE51" wp14:editId="26E7F91B">
            <wp:extent cx="1146432" cy="119449"/>
            <wp:effectExtent l="0" t="0" r="0" b="0"/>
            <wp:docPr id="59" name="Picture 59" descr="x squared plus 5 x minus 2 m plus 3 equals 0" title="{&quot;mathml&quot;:&quot;&lt;math style=\&quot;font-family:stix;font-size:16px;\&quot; xmlns=\&quot;http://www.w3.org/1998/Math/MathML\&quot;&gt;&lt;mstyle mathsize=\&quot;16px\&quot;&gt;&lt;msup&gt;&lt;mi&gt;x&lt;/mi&gt;&lt;mn&gt;2&lt;/mn&gt;&lt;/msup&gt;&lt;mo&gt;+&lt;/mo&gt;&lt;mn&gt;5&lt;/mn&gt;&lt;mi&gt;x&lt;/mi&gt;&lt;mo&gt;-&lt;/mo&gt;&lt;mn&gt;2&lt;/mn&gt;&lt;mi&gt;m&lt;/mi&gt;&lt;mo&gt;+&lt;/mo&gt;&lt;mn&gt;3&lt;/mn&gt;&lt;mo&gt;=&lt;/mo&gt;&lt;mn&gt;0&lt;/mn&gt;&lt;/mstyle&gt;&lt;/math&gt;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x squared plus 5 x minus 2 m plus 3 equals 0" title="{&quot;mathml&quot;:&quot;&lt;math style=\&quot;font-family:stix;font-size:16px;\&quot; xmlns=\&quot;http://www.w3.org/1998/Math/MathML\&quot;&gt;&lt;mstyle mathsize=\&quot;16px\&quot;&gt;&lt;msup&gt;&lt;mi&gt;x&lt;/mi&gt;&lt;mn&gt;2&lt;/mn&gt;&lt;/msup&gt;&lt;mo&gt;+&lt;/mo&gt;&lt;mn&gt;5&lt;/mn&gt;&lt;mi&gt;x&lt;/mi&gt;&lt;mo&gt;-&lt;/mo&gt;&lt;mn&gt;2&lt;/mn&gt;&lt;mi&gt;m&lt;/mi&gt;&lt;mo&gt;+&lt;/mo&gt;&lt;mn&gt;3&lt;/mn&gt;&lt;mo&gt;=&lt;/mo&gt;&lt;mn&gt;0&lt;/mn&gt;&lt;/mstyle&gt;&lt;/math&gt;&quot;}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6432" cy="1194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752DB">
        <w:rPr>
          <w:rFonts w:ascii="Times New Roman" w:hAnsi="Times New Roman" w:cs="Times New Roman"/>
          <w:sz w:val="24"/>
          <w:szCs w:val="24"/>
          <w:lang w:val="vi-VN"/>
        </w:rPr>
        <w:t xml:space="preserve"> (1)</w:t>
      </w:r>
      <w:r w:rsidR="00A95627">
        <w:rPr>
          <w:rFonts w:ascii="Times New Roman" w:hAnsi="Times New Roman" w:cs="Times New Roman"/>
          <w:sz w:val="24"/>
          <w:szCs w:val="24"/>
          <w:lang w:val="vi-VN"/>
        </w:rPr>
        <w:t xml:space="preserve"> với m là tham số. Tìm m để phương trình có 2 nghiệm </w:t>
      </w:r>
      <w:r w:rsidR="00A752DB">
        <w:rPr>
          <w:rFonts w:ascii="Times New Roman" w:hAnsi="Times New Roman" w:cs="Times New Roman"/>
          <w:sz w:val="24"/>
          <w:szCs w:val="24"/>
          <w:lang w:val="vi-VN"/>
        </w:rPr>
        <w:t xml:space="preserve">phân biệt </w:t>
      </w:r>
      <w:r w:rsidR="00A95627">
        <w:rPr>
          <w:noProof/>
          <w:position w:val="-9"/>
          <w:lang w:val="vi-VN" w:eastAsia="vi-VN"/>
        </w:rPr>
        <w:drawing>
          <wp:inline distT="0" distB="0" distL="0" distR="0" wp14:anchorId="77D1CA0C" wp14:editId="46411EFA">
            <wp:extent cx="313038" cy="120822"/>
            <wp:effectExtent l="0" t="0" r="0" b="0"/>
            <wp:docPr id="60" name="Picture 60" descr="x subscript 1 semicolon x subscript 2" title="{&quot;mathml&quot;:&quot;&lt;math style=\&quot;font-family:stix;font-size:16px;\&quot; xmlns=\&quot;http://www.w3.org/1998/Math/MathML\&quot;&gt;&lt;mstyle mathsize=\&quot;16px\&quot;&gt;&lt;msub&gt;&lt;mi&gt;x&lt;/mi&gt;&lt;mn&gt;1&lt;/mn&gt;&lt;/msub&gt;&lt;mo&gt;;&lt;/mo&gt;&lt;msub&gt;&lt;mi&gt;x&lt;/mi&gt;&lt;mn&gt;2&lt;/mn&gt;&lt;/msub&gt;&lt;/mstyle&gt;&lt;/math&gt;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x subscript 1 semicolon x subscript 2" title="{&quot;mathml&quot;:&quot;&lt;math style=\&quot;font-family:stix;font-size:16px;\&quot; xmlns=\&quot;http://www.w3.org/1998/Math/MathML\&quot;&gt;&lt;mstyle mathsize=\&quot;16px\&quot;&gt;&lt;msub&gt;&lt;mi&gt;x&lt;/mi&gt;&lt;mn&gt;1&lt;/mn&gt;&lt;/msub&gt;&lt;mo&gt;;&lt;/mo&gt;&lt;msub&gt;&lt;mi&gt;x&lt;/mi&gt;&lt;mn&gt;2&lt;/mn&gt;&lt;/msub&gt;&lt;/mstyle&gt;&lt;/math&gt;&quot;}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3038" cy="1208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95627">
        <w:rPr>
          <w:rFonts w:ascii="Times New Roman" w:hAnsi="Times New Roman" w:cs="Times New Roman"/>
          <w:sz w:val="24"/>
          <w:szCs w:val="24"/>
          <w:lang w:val="vi-VN"/>
        </w:rPr>
        <w:t xml:space="preserve"> sao cho </w:t>
      </w:r>
      <w:r w:rsidR="00A95627">
        <w:rPr>
          <w:noProof/>
          <w:position w:val="-9"/>
          <w:lang w:val="vi-VN" w:eastAsia="vi-VN"/>
        </w:rPr>
        <w:drawing>
          <wp:inline distT="0" distB="0" distL="0" distR="0" wp14:anchorId="26470816" wp14:editId="0E0E084A">
            <wp:extent cx="796324" cy="171622"/>
            <wp:effectExtent l="0" t="0" r="0" b="0"/>
            <wp:docPr id="61" name="Picture 61" descr="x subscript 1 squared plus x subscript 2 squared equals 25" title="{&quot;mathml&quot;:&quot;&lt;math style=\&quot;font-family:stix;font-size:16px;\&quot; xmlns=\&quot;http://www.w3.org/1998/Math/MathML\&quot;&gt;&lt;mstyle mathsize=\&quot;16px\&quot;&gt;&lt;msup&gt;&lt;msub&gt;&lt;mi&gt;x&lt;/mi&gt;&lt;mn&gt;1&lt;/mn&gt;&lt;/msub&gt;&lt;mn&gt;2&lt;/mn&gt;&lt;/msup&gt;&lt;mo&gt;+&lt;/mo&gt;&lt;msup&gt;&lt;msub&gt;&lt;mi&gt;x&lt;/mi&gt;&lt;mn&gt;2&lt;/mn&gt;&lt;/msub&gt;&lt;mn&gt;2&lt;/mn&gt;&lt;/msup&gt;&lt;mo&gt;=&lt;/mo&gt;&lt;mn&gt;25&lt;/mn&gt;&lt;/mstyle&gt;&lt;/math&gt;&quot;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x subscript 1 squared plus x subscript 2 squared equals 25" title="{&quot;mathml&quot;:&quot;&lt;math style=\&quot;font-family:stix;font-size:16px;\&quot; xmlns=\&quot;http://www.w3.org/1998/Math/MathML\&quot;&gt;&lt;mstyle mathsize=\&quot;16px\&quot;&gt;&lt;msup&gt;&lt;msub&gt;&lt;mi&gt;x&lt;/mi&gt;&lt;mn&gt;1&lt;/mn&gt;&lt;/msub&gt;&lt;mn&gt;2&lt;/mn&gt;&lt;/msup&gt;&lt;mo&gt;+&lt;/mo&gt;&lt;msup&gt;&lt;msub&gt;&lt;mi&gt;x&lt;/mi&gt;&lt;mn&gt;2&lt;/mn&gt;&lt;/msub&gt;&lt;mn&gt;2&lt;/mn&gt;&lt;/msup&gt;&lt;mo&gt;=&lt;/mo&gt;&lt;mn&gt;25&lt;/mn&gt;&lt;/mstyle&gt;&lt;/math&gt;&quot;}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96324" cy="1716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22C59B" w14:textId="2811062E" w:rsidR="00F155D1" w:rsidRPr="00A466D6" w:rsidRDefault="003E4666" w:rsidP="007F107D">
      <w:pPr>
        <w:spacing w:before="100" w:beforeAutospacing="1" w:after="100" w:afterAutospacing="1"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C4306A">
        <w:rPr>
          <w:rFonts w:ascii="Times New Roman" w:hAnsi="Times New Roman" w:cs="Times New Roman"/>
          <w:b/>
          <w:sz w:val="24"/>
          <w:szCs w:val="24"/>
        </w:rPr>
        <w:t>Bài 4 ( 1 điểm )</w:t>
      </w:r>
      <w:r w:rsidR="00453A7B" w:rsidRPr="00C4306A">
        <w:rPr>
          <w:rFonts w:ascii="Times New Roman" w:hAnsi="Times New Roman" w:cs="Times New Roman"/>
          <w:b/>
          <w:sz w:val="24"/>
          <w:szCs w:val="24"/>
        </w:rPr>
        <w:t>:</w:t>
      </w:r>
      <w:r w:rsidRPr="00F001BF">
        <w:rPr>
          <w:rFonts w:ascii="Times New Roman" w:hAnsi="Times New Roman" w:cs="Times New Roman"/>
          <w:sz w:val="24"/>
          <w:szCs w:val="24"/>
        </w:rPr>
        <w:t xml:space="preserve"> Cho </w:t>
      </w:r>
      <w:r w:rsidR="00225696" w:rsidRPr="0022569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960" w:dyaOrig="320" w14:anchorId="2C6EDCA0">
          <v:shape id="_x0000_i1029" type="#_x0000_t75" alt="" style="width:48.2pt;height:16.05pt;mso-width-percent:0;mso-height-percent:0;mso-width-percent:0;mso-height-percent:0" o:ole="">
            <v:imagedata r:id="rId18" o:title=""/>
          </v:shape>
          <o:OLEObject Type="Embed" ProgID="Equation.DSMT4" ShapeID="_x0000_i1029" DrawAspect="Content" ObjectID="_1717138841" r:id="rId19"/>
        </w:object>
      </w:r>
      <w:r w:rsidRPr="00F001BF">
        <w:rPr>
          <w:rFonts w:ascii="Times New Roman" w:hAnsi="Times New Roman" w:cs="Times New Roman"/>
          <w:sz w:val="24"/>
          <w:szCs w:val="24"/>
        </w:rPr>
        <w:t xml:space="preserve">. Chứng minh: </w:t>
      </w:r>
      <w:r w:rsidR="00225696" w:rsidRPr="0022569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439" w:dyaOrig="620" w14:anchorId="4BEE5456">
          <v:shape id="_x0000_i1030" type="#_x0000_t75" alt="" style="width:121.5pt;height:30.85pt;mso-width-percent:0;mso-height-percent:0;mso-width-percent:0;mso-height-percent:0" o:ole="">
            <v:imagedata r:id="rId20" o:title=""/>
          </v:shape>
          <o:OLEObject Type="Embed" ProgID="Equation.DSMT4" ShapeID="_x0000_i1030" DrawAspect="Content" ObjectID="_1717138842" r:id="rId21"/>
        </w:object>
      </w:r>
      <w:r w:rsidR="00225696" w:rsidRPr="0022569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180" w:dyaOrig="279" w14:anchorId="04B547A1">
          <v:shape id="_x0000_i1031" type="#_x0000_t75" alt="" style="width:8.35pt;height:13.5pt;mso-width-percent:0;mso-height-percent:0;mso-width-percent:0;mso-height-percent:0" o:ole="">
            <v:imagedata r:id="rId22" o:title=""/>
          </v:shape>
          <o:OLEObject Type="Embed" ProgID="Equation.DSMT4" ShapeID="_x0000_i1031" DrawAspect="Content" ObjectID="_1717138843" r:id="rId23"/>
        </w:object>
      </w:r>
    </w:p>
    <w:p w14:paraId="5C037079" w14:textId="77777777" w:rsidR="007B1695" w:rsidRPr="00F001BF" w:rsidRDefault="00453A7B" w:rsidP="007F107D">
      <w:pPr>
        <w:spacing w:before="100" w:beforeAutospacing="1" w:after="100" w:afterAutospacing="1" w:line="360" w:lineRule="auto"/>
        <w:rPr>
          <w:rFonts w:ascii="Times New Roman" w:hAnsi="Times New Roman" w:cs="Times New Roman"/>
          <w:sz w:val="24"/>
          <w:szCs w:val="24"/>
        </w:rPr>
      </w:pPr>
      <w:r w:rsidRPr="00C4306A">
        <w:rPr>
          <w:rFonts w:ascii="Times New Roman" w:hAnsi="Times New Roman" w:cs="Times New Roman"/>
          <w:b/>
          <w:sz w:val="24"/>
          <w:szCs w:val="24"/>
        </w:rPr>
        <w:t>Bài 5 ( 4 điểm ):</w:t>
      </w:r>
      <w:r w:rsidRPr="00F001BF">
        <w:rPr>
          <w:rFonts w:ascii="Times New Roman" w:hAnsi="Times New Roman" w:cs="Times New Roman"/>
          <w:sz w:val="24"/>
          <w:szCs w:val="24"/>
        </w:rPr>
        <w:t xml:space="preserve"> Trong hệ trục tọa độ </w:t>
      </w:r>
      <w:r w:rsidR="00225696" w:rsidRPr="0022569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60" w:dyaOrig="320" w14:anchorId="724A9CE1">
          <v:shape id="_x0000_i1032" type="#_x0000_t75" alt="" style="width:23.15pt;height:16.05pt;mso-width-percent:0;mso-height-percent:0;mso-width-percent:0;mso-height-percent:0" o:ole="">
            <v:imagedata r:id="rId24" o:title=""/>
          </v:shape>
          <o:OLEObject Type="Embed" ProgID="Equation.DSMT4" ShapeID="_x0000_i1032" DrawAspect="Content" ObjectID="_1717138844" r:id="rId25"/>
        </w:object>
      </w:r>
      <w:r w:rsidRPr="00F001BF">
        <w:rPr>
          <w:rFonts w:ascii="Times New Roman" w:hAnsi="Times New Roman" w:cs="Times New Roman"/>
          <w:sz w:val="24"/>
          <w:szCs w:val="24"/>
        </w:rPr>
        <w:t xml:space="preserve">, cho ba điểm </w:t>
      </w:r>
      <w:r w:rsidR="00225696" w:rsidRPr="0022569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860" w:dyaOrig="400" w14:anchorId="1DFD3E5B">
          <v:shape id="_x0000_i1033" type="#_x0000_t75" alt="" style="width:143.35pt;height:19.95pt;mso-width-percent:0;mso-height-percent:0;mso-width-percent:0;mso-height-percent:0" o:ole="">
            <v:imagedata r:id="rId26" o:title=""/>
          </v:shape>
          <o:OLEObject Type="Embed" ProgID="Equation.DSMT4" ShapeID="_x0000_i1033" DrawAspect="Content" ObjectID="_1717138845" r:id="rId27"/>
        </w:object>
      </w:r>
    </w:p>
    <w:p w14:paraId="4594EB07" w14:textId="77777777" w:rsidR="00C11BD8" w:rsidRDefault="00453A7B" w:rsidP="007F107D">
      <w:pPr>
        <w:pStyle w:val="ListParagraph"/>
        <w:numPr>
          <w:ilvl w:val="0"/>
          <w:numId w:val="8"/>
        </w:numPr>
        <w:spacing w:before="100" w:beforeAutospacing="1" w:after="100" w:afterAutospacing="1" w:line="360" w:lineRule="auto"/>
        <w:rPr>
          <w:rFonts w:ascii="Times New Roman" w:hAnsi="Times New Roman" w:cs="Times New Roman"/>
          <w:sz w:val="24"/>
          <w:szCs w:val="24"/>
        </w:rPr>
      </w:pPr>
      <w:r w:rsidRPr="00F001BF">
        <w:rPr>
          <w:rFonts w:ascii="Times New Roman" w:hAnsi="Times New Roman" w:cs="Times New Roman"/>
          <w:sz w:val="24"/>
          <w:szCs w:val="24"/>
        </w:rPr>
        <w:t xml:space="preserve">Chứng minh tam giác </w:t>
      </w:r>
      <w:r w:rsidR="00225696" w:rsidRPr="0022569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60" w:dyaOrig="279" w14:anchorId="21EF9B7C">
          <v:shape id="_x0000_i1034" type="#_x0000_t75" alt="" style="width:28.3pt;height:13.5pt;mso-width-percent:0;mso-height-percent:0;mso-width-percent:0;mso-height-percent:0" o:ole="">
            <v:imagedata r:id="rId28" o:title=""/>
          </v:shape>
          <o:OLEObject Type="Embed" ProgID="Equation.DSMT4" ShapeID="_x0000_i1034" DrawAspect="Content" ObjectID="_1717138846" r:id="rId29"/>
        </w:object>
      </w:r>
      <w:r w:rsidRPr="00F001BF">
        <w:rPr>
          <w:rFonts w:ascii="Times New Roman" w:hAnsi="Times New Roman" w:cs="Times New Roman"/>
          <w:sz w:val="24"/>
          <w:szCs w:val="24"/>
        </w:rPr>
        <w:t xml:space="preserve"> là tam giác vuông.</w:t>
      </w:r>
    </w:p>
    <w:p w14:paraId="0AFEAF65" w14:textId="754079FE" w:rsidR="00453A7B" w:rsidRPr="00F001BF" w:rsidRDefault="00453A7B" w:rsidP="007F107D">
      <w:pPr>
        <w:pStyle w:val="ListParagraph"/>
        <w:numPr>
          <w:ilvl w:val="0"/>
          <w:numId w:val="8"/>
        </w:numPr>
        <w:spacing w:before="100" w:beforeAutospacing="1" w:after="100" w:afterAutospacing="1" w:line="360" w:lineRule="auto"/>
        <w:rPr>
          <w:rFonts w:ascii="Times New Roman" w:hAnsi="Times New Roman" w:cs="Times New Roman"/>
          <w:sz w:val="24"/>
          <w:szCs w:val="24"/>
        </w:rPr>
      </w:pPr>
      <w:r w:rsidRPr="00F001BF">
        <w:rPr>
          <w:rFonts w:ascii="Times New Roman" w:hAnsi="Times New Roman" w:cs="Times New Roman"/>
          <w:sz w:val="24"/>
          <w:szCs w:val="24"/>
        </w:rPr>
        <w:t xml:space="preserve"> Tính diện tích tam giác </w:t>
      </w:r>
      <w:r w:rsidR="00225696" w:rsidRPr="0022569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60" w:dyaOrig="279" w14:anchorId="4DDCB1E3">
          <v:shape id="_x0000_i1035" type="#_x0000_t75" alt="" style="width:28.3pt;height:13.5pt;mso-width-percent:0;mso-height-percent:0;mso-width-percent:0;mso-height-percent:0" o:ole="">
            <v:imagedata r:id="rId30" o:title=""/>
          </v:shape>
          <o:OLEObject Type="Embed" ProgID="Equation.DSMT4" ShapeID="_x0000_i1035" DrawAspect="Content" ObjectID="_1717138847" r:id="rId31"/>
        </w:object>
      </w:r>
      <w:r w:rsidRPr="00F001BF">
        <w:rPr>
          <w:rFonts w:ascii="Times New Roman" w:hAnsi="Times New Roman" w:cs="Times New Roman"/>
          <w:sz w:val="24"/>
          <w:szCs w:val="24"/>
        </w:rPr>
        <w:t>.</w:t>
      </w:r>
    </w:p>
    <w:p w14:paraId="679B7C92" w14:textId="05D986AC" w:rsidR="00453A7B" w:rsidRPr="00F001BF" w:rsidRDefault="00453A7B" w:rsidP="007F107D">
      <w:pPr>
        <w:pStyle w:val="ListParagraph"/>
        <w:numPr>
          <w:ilvl w:val="0"/>
          <w:numId w:val="8"/>
        </w:numPr>
        <w:spacing w:before="100" w:beforeAutospacing="1" w:after="100" w:afterAutospacing="1" w:line="360" w:lineRule="auto"/>
        <w:rPr>
          <w:rFonts w:ascii="Times New Roman" w:hAnsi="Times New Roman" w:cs="Times New Roman"/>
          <w:sz w:val="24"/>
          <w:szCs w:val="24"/>
        </w:rPr>
      </w:pPr>
      <w:r w:rsidRPr="00F001BF">
        <w:rPr>
          <w:rFonts w:ascii="Times New Roman" w:hAnsi="Times New Roman" w:cs="Times New Roman"/>
          <w:sz w:val="24"/>
          <w:szCs w:val="24"/>
        </w:rPr>
        <w:t xml:space="preserve">Tìm tọa độ điểm </w:t>
      </w:r>
      <w:r w:rsidR="00225696" w:rsidRPr="0022569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60" w:dyaOrig="260" w14:anchorId="1345EA06">
          <v:shape id="_x0000_i1036" type="#_x0000_t75" alt="" style="width:13.5pt;height:13.5pt;mso-width-percent:0;mso-height-percent:0;mso-width-percent:0;mso-height-percent:0" o:ole="">
            <v:imagedata r:id="rId32" o:title=""/>
          </v:shape>
          <o:OLEObject Type="Embed" ProgID="Equation.DSMT4" ShapeID="_x0000_i1036" DrawAspect="Content" ObjectID="_1717138848" r:id="rId33"/>
        </w:object>
      </w:r>
      <w:r w:rsidRPr="00F001BF">
        <w:rPr>
          <w:rFonts w:ascii="Times New Roman" w:hAnsi="Times New Roman" w:cs="Times New Roman"/>
          <w:sz w:val="24"/>
          <w:szCs w:val="24"/>
        </w:rPr>
        <w:t xml:space="preserve">sao cho tứ giác </w:t>
      </w:r>
      <w:r w:rsidR="00225696" w:rsidRPr="0022569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20" w:dyaOrig="279" w14:anchorId="4867F9BB">
          <v:shape id="_x0000_i1037" type="#_x0000_t75" alt="" style="width:36pt;height:13.5pt;mso-width-percent:0;mso-height-percent:0;mso-width-percent:0;mso-height-percent:0" o:ole="">
            <v:imagedata r:id="rId34" o:title=""/>
          </v:shape>
          <o:OLEObject Type="Embed" ProgID="Equation.DSMT4" ShapeID="_x0000_i1037" DrawAspect="Content" ObjectID="_1717138849" r:id="rId35"/>
        </w:object>
      </w:r>
      <w:r w:rsidR="00C11BD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F001BF">
        <w:rPr>
          <w:rFonts w:ascii="Times New Roman" w:hAnsi="Times New Roman" w:cs="Times New Roman"/>
          <w:sz w:val="24"/>
          <w:szCs w:val="24"/>
        </w:rPr>
        <w:t>là hình bình hành.</w:t>
      </w:r>
    </w:p>
    <w:p w14:paraId="4F0605F5" w14:textId="325963B5" w:rsidR="007F107D" w:rsidRPr="00C11BD8" w:rsidRDefault="00453A7B" w:rsidP="007F107D">
      <w:pPr>
        <w:pStyle w:val="ListParagraph"/>
        <w:numPr>
          <w:ilvl w:val="0"/>
          <w:numId w:val="8"/>
        </w:numPr>
        <w:spacing w:before="100" w:beforeAutospacing="1" w:after="100" w:afterAutospacing="1" w:line="360" w:lineRule="auto"/>
        <w:rPr>
          <w:rFonts w:ascii="Times New Roman" w:hAnsi="Times New Roman" w:cs="Times New Roman"/>
          <w:sz w:val="24"/>
          <w:szCs w:val="24"/>
        </w:rPr>
      </w:pPr>
      <w:r w:rsidRPr="00F001BF">
        <w:rPr>
          <w:rFonts w:ascii="Times New Roman" w:hAnsi="Times New Roman" w:cs="Times New Roman"/>
          <w:sz w:val="24"/>
          <w:szCs w:val="24"/>
        </w:rPr>
        <w:t xml:space="preserve">Tìm tọa độ điểm </w:t>
      </w:r>
      <w:r w:rsidR="00225696" w:rsidRPr="00225696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60" w:dyaOrig="260" w14:anchorId="6D7842E4">
          <v:shape id="_x0000_i1038" type="#_x0000_t75" alt="" style="width:13.5pt;height:13.5pt;mso-width-percent:0;mso-height-percent:0;mso-width-percent:0;mso-height-percent:0" o:ole="">
            <v:imagedata r:id="rId36" o:title=""/>
          </v:shape>
          <o:OLEObject Type="Embed" ProgID="Equation.DSMT4" ShapeID="_x0000_i1038" DrawAspect="Content" ObjectID="_1717138850" r:id="rId37"/>
        </w:object>
      </w:r>
      <w:r w:rsidRPr="00F001BF">
        <w:rPr>
          <w:rFonts w:ascii="Times New Roman" w:hAnsi="Times New Roman" w:cs="Times New Roman"/>
          <w:sz w:val="24"/>
          <w:szCs w:val="24"/>
        </w:rPr>
        <w:t xml:space="preserve">sao cho </w:t>
      </w:r>
      <w:r w:rsidR="00225696" w:rsidRPr="00225696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640" w:dyaOrig="340" w14:anchorId="76147183">
          <v:shape id="_x0000_i1039" type="#_x0000_t75" alt="" style="width:81.65pt;height:17.35pt;mso-width-percent:0;mso-height-percent:0;mso-width-percent:0;mso-height-percent:0" o:ole="">
            <v:imagedata r:id="rId38" o:title=""/>
          </v:shape>
          <o:OLEObject Type="Embed" ProgID="Equation.DSMT4" ShapeID="_x0000_i1039" DrawAspect="Content" ObjectID="_1717138851" r:id="rId39"/>
        </w:object>
      </w:r>
      <w:r w:rsidRPr="00F001BF">
        <w:rPr>
          <w:rFonts w:ascii="Times New Roman" w:hAnsi="Times New Roman" w:cs="Times New Roman"/>
          <w:sz w:val="24"/>
          <w:szCs w:val="24"/>
        </w:rPr>
        <w:t>.</w:t>
      </w:r>
    </w:p>
    <w:p w14:paraId="351F5C60" w14:textId="711CFE7B" w:rsidR="007F107D" w:rsidRDefault="007F107D" w:rsidP="007F107D">
      <w:pPr>
        <w:spacing w:before="100" w:beforeAutospacing="1" w:after="100" w:afterAutospacing="1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F107D">
        <w:rPr>
          <w:rFonts w:ascii="Times New Roman" w:hAnsi="Times New Roman" w:cs="Times New Roman"/>
          <w:b/>
          <w:sz w:val="24"/>
          <w:szCs w:val="24"/>
        </w:rPr>
        <w:t>----------- HẾT ----------</w:t>
      </w:r>
    </w:p>
    <w:p w14:paraId="005BBA36" w14:textId="5A03511A" w:rsidR="00F839CC" w:rsidRDefault="00F839CC" w:rsidP="007F107D">
      <w:pPr>
        <w:spacing w:before="100" w:beforeAutospacing="1" w:after="100" w:afterAutospacing="1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2373A5AB" w14:textId="77777777" w:rsidR="00F839CC" w:rsidRDefault="00F839CC" w:rsidP="007F107D">
      <w:pPr>
        <w:spacing w:before="100" w:beforeAutospacing="1" w:after="100" w:afterAutospacing="1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0F279696" w14:textId="19A04361" w:rsidR="00AE4316" w:rsidRPr="00F43D40" w:rsidRDefault="00AE4316" w:rsidP="007F107D">
      <w:pPr>
        <w:spacing w:before="100" w:beforeAutospacing="1" w:after="100" w:afterAutospacing="1" w:line="360" w:lineRule="auto"/>
        <w:jc w:val="center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513797">
        <w:rPr>
          <w:rFonts w:ascii="Times New Roman" w:hAnsi="Times New Roman" w:cs="Times New Roman"/>
          <w:b/>
          <w:sz w:val="24"/>
          <w:szCs w:val="24"/>
        </w:rPr>
        <w:lastRenderedPageBreak/>
        <w:t>ĐÁP ÁN ĐỀ THI MÔN TOÁN HỌC KÌ I LỚP 10 NĂM HỌC 202</w:t>
      </w:r>
      <w:r w:rsidR="00F43D40">
        <w:rPr>
          <w:rFonts w:ascii="Times New Roman" w:hAnsi="Times New Roman" w:cs="Times New Roman"/>
          <w:b/>
          <w:sz w:val="24"/>
          <w:szCs w:val="24"/>
          <w:lang w:val="vi-VN"/>
        </w:rPr>
        <w:t>1</w:t>
      </w:r>
      <w:r w:rsidRPr="00513797">
        <w:rPr>
          <w:rFonts w:ascii="Times New Roman" w:hAnsi="Times New Roman" w:cs="Times New Roman"/>
          <w:b/>
          <w:sz w:val="24"/>
          <w:szCs w:val="24"/>
        </w:rPr>
        <w:t xml:space="preserve"> – 202</w:t>
      </w:r>
      <w:r w:rsidR="00F43D40">
        <w:rPr>
          <w:rFonts w:ascii="Times New Roman" w:hAnsi="Times New Roman" w:cs="Times New Roman"/>
          <w:b/>
          <w:sz w:val="24"/>
          <w:szCs w:val="24"/>
          <w:lang w:val="vi-VN"/>
        </w:rPr>
        <w:t>2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78"/>
        <w:gridCol w:w="6030"/>
        <w:gridCol w:w="2268"/>
      </w:tblGrid>
      <w:tr w:rsidR="00AE4316" w:rsidRPr="00F001BF" w14:paraId="0F289979" w14:textId="77777777" w:rsidTr="00033739">
        <w:tc>
          <w:tcPr>
            <w:tcW w:w="1278" w:type="dxa"/>
            <w:vAlign w:val="center"/>
          </w:tcPr>
          <w:p w14:paraId="7CC8A572" w14:textId="77777777" w:rsidR="00AE4316" w:rsidRPr="00513797" w:rsidRDefault="00513797" w:rsidP="00033739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13797">
              <w:rPr>
                <w:rFonts w:ascii="Times New Roman" w:hAnsi="Times New Roman" w:cs="Times New Roman"/>
                <w:b/>
                <w:sz w:val="24"/>
                <w:szCs w:val="24"/>
              </w:rPr>
              <w:t>Bài</w:t>
            </w:r>
            <w:r w:rsidR="00AE4316" w:rsidRPr="0051379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1</w:t>
            </w:r>
          </w:p>
          <w:p w14:paraId="38800605" w14:textId="77777777" w:rsidR="005B7185" w:rsidRPr="00F001BF" w:rsidRDefault="005B7185" w:rsidP="0003373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030" w:type="dxa"/>
          </w:tcPr>
          <w:p w14:paraId="45D26C18" w14:textId="0D7EE717" w:rsidR="00F839CC" w:rsidRPr="00F839CC" w:rsidRDefault="00F839CC" w:rsidP="005B7185">
            <w:pPr>
              <w:rPr>
                <w:rFonts w:ascii="Times New Roman" w:hAnsi="Times New Roman" w:cs="Times New Roman"/>
                <w:position w:val="-16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position w:val="-16"/>
                <w:sz w:val="24"/>
                <w:szCs w:val="24"/>
                <w:lang w:val="vi-VN"/>
              </w:rPr>
              <w:t xml:space="preserve">a) </w:t>
            </w:r>
          </w:p>
          <w:p w14:paraId="2273AE2F" w14:textId="414316E7" w:rsidR="00AE4316" w:rsidRPr="00F001BF" w:rsidRDefault="005B7185" w:rsidP="005B7185">
            <w:pPr>
              <w:rPr>
                <w:rFonts w:ascii="Times New Roman" w:hAnsi="Times New Roman" w:cs="Times New Roman"/>
                <w:position w:val="-16"/>
                <w:sz w:val="24"/>
                <w:szCs w:val="24"/>
              </w:rPr>
            </w:pPr>
            <w:r w:rsidRPr="00F001BF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t xml:space="preserve"> </w:t>
            </w:r>
            <w:r w:rsidR="00225696" w:rsidRPr="00225696">
              <w:rPr>
                <w:rFonts w:ascii="Times New Roman" w:hAnsi="Times New Roman" w:cs="Times New Roman"/>
                <w:noProof/>
                <w:position w:val="-140"/>
                <w:sz w:val="24"/>
                <w:szCs w:val="24"/>
              </w:rPr>
              <w:object w:dxaOrig="2760" w:dyaOrig="2920" w14:anchorId="68DBA549">
                <v:shape id="_x0000_i1040" type="#_x0000_t75" alt="" style="width:138.2pt;height:146.55pt;mso-width-percent:0;mso-height-percent:0;mso-width-percent:0;mso-height-percent:0" o:ole="">
                  <v:imagedata r:id="rId40" o:title=""/>
                </v:shape>
                <o:OLEObject Type="Embed" ProgID="Equation.DSMT4" ShapeID="_x0000_i1040" DrawAspect="Content" ObjectID="_1717138852" r:id="rId41"/>
              </w:object>
            </w:r>
          </w:p>
          <w:p w14:paraId="4AEDF5AC" w14:textId="77777777" w:rsidR="005B7185" w:rsidRPr="00F001BF" w:rsidRDefault="005B7185" w:rsidP="005B718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14:paraId="25F6B4F5" w14:textId="77777777" w:rsidR="00AE4316" w:rsidRPr="00F001BF" w:rsidRDefault="00AE4316" w:rsidP="00AE43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488DCF2" w14:textId="77777777" w:rsidR="005B7185" w:rsidRPr="00F001BF" w:rsidRDefault="005B7185" w:rsidP="00AE43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190DD66" w14:textId="77777777" w:rsidR="006536D9" w:rsidRDefault="006536D9" w:rsidP="00AE43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D8A4F58" w14:textId="77777777" w:rsidR="005B7185" w:rsidRPr="00F001BF" w:rsidRDefault="008A4E03" w:rsidP="00AE43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01BF">
              <w:rPr>
                <w:rFonts w:ascii="Times New Roman" w:hAnsi="Times New Roman" w:cs="Times New Roman"/>
                <w:sz w:val="24"/>
                <w:szCs w:val="24"/>
              </w:rPr>
              <w:t>0.5 điểm</w:t>
            </w:r>
          </w:p>
          <w:p w14:paraId="3E12D323" w14:textId="77777777" w:rsidR="008A4E03" w:rsidRPr="00F001BF" w:rsidRDefault="008A4E03" w:rsidP="00AE43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33ABC67" w14:textId="77777777" w:rsidR="008A4E03" w:rsidRPr="00F001BF" w:rsidRDefault="008A4E03" w:rsidP="00AE43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F5AC1B1" w14:textId="77777777" w:rsidR="008A4E03" w:rsidRPr="00F001BF" w:rsidRDefault="008A4E03" w:rsidP="00AE43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01BF">
              <w:rPr>
                <w:rFonts w:ascii="Times New Roman" w:hAnsi="Times New Roman" w:cs="Times New Roman"/>
                <w:sz w:val="24"/>
                <w:szCs w:val="24"/>
              </w:rPr>
              <w:t>0.25 điểm</w:t>
            </w:r>
          </w:p>
          <w:p w14:paraId="47C569F5" w14:textId="77777777" w:rsidR="008A4E03" w:rsidRPr="00F001BF" w:rsidRDefault="008A4E03" w:rsidP="00AE43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B7EC0DB" w14:textId="77777777" w:rsidR="008A4E03" w:rsidRPr="00F001BF" w:rsidRDefault="008A4E03" w:rsidP="00AE43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8B97E21" w14:textId="77777777" w:rsidR="008A4E03" w:rsidRPr="00F001BF" w:rsidRDefault="008A4E03" w:rsidP="00AE43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01BF">
              <w:rPr>
                <w:rFonts w:ascii="Times New Roman" w:hAnsi="Times New Roman" w:cs="Times New Roman"/>
                <w:sz w:val="24"/>
                <w:szCs w:val="24"/>
              </w:rPr>
              <w:t>0.25 điểm</w:t>
            </w:r>
          </w:p>
        </w:tc>
      </w:tr>
      <w:tr w:rsidR="00AE4316" w:rsidRPr="00F001BF" w14:paraId="531A4DAF" w14:textId="77777777" w:rsidTr="00AE4316">
        <w:tc>
          <w:tcPr>
            <w:tcW w:w="1278" w:type="dxa"/>
          </w:tcPr>
          <w:p w14:paraId="23947680" w14:textId="77777777" w:rsidR="00AE4316" w:rsidRPr="00513797" w:rsidRDefault="00AE4316" w:rsidP="00AE43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030" w:type="dxa"/>
          </w:tcPr>
          <w:p w14:paraId="612C20B5" w14:textId="799A874B" w:rsidR="00F839CC" w:rsidRPr="00F839CC" w:rsidRDefault="00F839CC" w:rsidP="00F43D40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b)</w:t>
            </w:r>
          </w:p>
          <w:p w14:paraId="63837607" w14:textId="4AF9833A" w:rsidR="00F001BF" w:rsidRPr="00F001BF" w:rsidRDefault="004C1933" w:rsidP="00F43D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  <w:position w:val="-68"/>
                <w:lang w:val="vi-VN" w:eastAsia="vi-VN"/>
              </w:rPr>
              <w:drawing>
                <wp:inline distT="0" distB="0" distL="0" distR="0" wp14:anchorId="130EB6AA" wp14:editId="3682453D">
                  <wp:extent cx="2506518" cy="1062310"/>
                  <wp:effectExtent l="0" t="0" r="0" b="0"/>
                  <wp:docPr id="1" name="Picture 1" descr="square root of 2 x minus 3 end root equals x minus 3&#10;open curly brackets table attributes columnalign left end attributes row cell x greater or equal than 3 end cell row cell 2 x minus 3 equals open parentheses x minus 3 close parentheses squared end cell end table close less than equals greater than open curly brackets table attributes columnalign left end attributes row cell x greater or equal than 3 end cell row cell 2 x minus 3 equals x squared minus 6 x plus 9 end cell end table close&#10;open curly brackets table attributes columnalign left end attributes row cell x greater or equal than 3 end cell row cell x squared minus 8 x plus 12 equals 0 end cell end table close space space less than equals greater than open curly brackets table attributes columnalign left end attributes row cell x greater or equal than 3 end cell row cell x equals 6 space open parentheses n close parentheses semicolon space x equals 2 space open parentheses l close parentheses end cell end table close&#10;" title="{&quot;mathml&quot;:&quot;&lt;math style=\&quot;font-family:stix;font-size:16px;\&quot; xmlns=\&quot;http://www.w3.org/1998/Math/MathML\&quot;&gt;&lt;mstyle mathsize=\&quot;16px\&quot;&gt;&lt;msqrt&gt;&lt;mn&gt;2&lt;/mn&gt;&lt;mi&gt;x&lt;/mi&gt;&lt;mo&gt;-&lt;/mo&gt;&lt;mn&gt;3&lt;/mn&gt;&lt;/msqrt&gt;&lt;mo&gt;=&lt;/mo&gt;&lt;mi&gt;x&lt;/mi&gt;&lt;mo&gt;-&lt;/mo&gt;&lt;mn&gt;3&lt;/mn&gt;&lt;mspace linebreak=\&quot;newline\&quot;/&gt;&lt;mfenced open=\&quot;{\&quot; close=\&quot;\&quot;&gt;&lt;mtable columnalign=\&quot;left\&quot;&gt;&lt;mtr&gt;&lt;mtd&gt;&lt;mi&gt;x&lt;/mi&gt;&lt;mo&gt;≥&lt;/mo&gt;&lt;mn&gt;3&lt;/mn&gt;&lt;/mtd&gt;&lt;/mtr&gt;&lt;mtr&gt;&lt;mtd&gt;&lt;mn&gt;2&lt;/mn&gt;&lt;mi&gt;x&lt;/mi&gt;&lt;mo&gt;-&lt;/mo&gt;&lt;mn&gt;3&lt;/mn&gt;&lt;mo&gt;=&lt;/mo&gt;&lt;msup&gt;&lt;mfenced&gt;&lt;mrow&gt;&lt;mi&gt;x&lt;/mi&gt;&lt;mo&gt;-&lt;/mo&gt;&lt;mn&gt;3&lt;/mn&gt;&lt;/mrow&gt;&lt;/mfenced&gt;&lt;mn&gt;2&lt;/mn&gt;&lt;/msup&gt;&lt;/mtd&gt;&lt;/mtr&gt;&lt;/mtable&gt;&lt;/mfenced&gt;&lt;mo&gt;&amp;lt;&lt;/mo&gt;&lt;mo&gt;=&lt;/mo&gt;&lt;mo&gt;&amp;gt;&lt;/mo&gt;&lt;mfenced open=\&quot;{\&quot; close=\&quot;\&quot;&gt;&lt;mtable columnalign=\&quot;left\&quot;&gt;&lt;mtr&gt;&lt;mtd&gt;&lt;mi&gt;x&lt;/mi&gt;&lt;mo&gt;≥&lt;/mo&gt;&lt;mn&gt;3&lt;/mn&gt;&lt;/mtd&gt;&lt;/mtr&gt;&lt;mtr&gt;&lt;mtd&gt;&lt;mn&gt;2&lt;/mn&gt;&lt;mi&gt;x&lt;/mi&gt;&lt;mo&gt;-&lt;/mo&gt;&lt;mn&gt;3&lt;/mn&gt;&lt;mo&gt;=&lt;/mo&gt;&lt;msup&gt;&lt;mi&gt;x&lt;/mi&gt;&lt;mn&gt;2&lt;/mn&gt;&lt;/msup&gt;&lt;mo&gt;-&lt;/mo&gt;&lt;mn&gt;6&lt;/mn&gt;&lt;mi&gt;x&lt;/mi&gt;&lt;mo&gt;+&lt;/mo&gt;&lt;mn&gt;9&lt;/mn&gt;&lt;/mtd&gt;&lt;/mtr&gt;&lt;/mtable&gt;&lt;/mfenced&gt;&lt;mspace linebreak=\&quot;newline\&quot;/&gt;&lt;mfenced open=\&quot;{\&quot; close=\&quot;\&quot;&gt;&lt;mtable columnalign=\&quot;left\&quot;&gt;&lt;mtr&gt;&lt;mtd&gt;&lt;mi&gt;x&lt;/mi&gt;&lt;mo&gt;≥&lt;/mo&gt;&lt;mn&gt;3&lt;/mn&gt;&lt;/mtd&gt;&lt;/mtr&gt;&lt;mtr&gt;&lt;mtd&gt;&lt;msup&gt;&lt;mi&gt;x&lt;/mi&gt;&lt;mn&gt;2&lt;/mn&gt;&lt;/msup&gt;&lt;mo&gt;-&lt;/mo&gt;&lt;mn&gt;8&lt;/mn&gt;&lt;mi&gt;x&lt;/mi&gt;&lt;mo&gt;+&lt;/mo&gt;&lt;mn&gt;12&lt;/mn&gt;&lt;mo&gt;=&lt;/mo&gt;&lt;mn&gt;0&lt;/mn&gt;&lt;/mtd&gt;&lt;/mtr&gt;&lt;/mtable&gt;&lt;/mfenced&gt;&lt;mo&gt; &lt;/mo&gt;&lt;mo&gt; &lt;/mo&gt;&lt;mo&gt;&amp;lt;&lt;/mo&gt;&lt;mo&gt;=&lt;/mo&gt;&lt;mo&gt;&amp;gt;&lt;/mo&gt;&lt;mfenced open=\&quot;{\&quot; close=\&quot;\&quot;&gt;&lt;mtable columnalign=\&quot;left\&quot;&gt;&lt;mtr&gt;&lt;mtd&gt;&lt;mi&gt;x&lt;/mi&gt;&lt;mo&gt;≥&lt;/mo&gt;&lt;mn&gt;3&lt;/mn&gt;&lt;/mtd&gt;&lt;/mtr&gt;&lt;mtr&gt;&lt;mtd&gt;&lt;mi&gt;x&lt;/mi&gt;&lt;mo&gt;=&lt;/mo&gt;&lt;mn&gt;6&lt;/mn&gt;&lt;mo&gt; &lt;/mo&gt;&lt;mfenced&gt;&lt;mi&gt;n&lt;/mi&gt;&lt;/mfenced&gt;&lt;mo&gt;;&lt;/mo&gt;&lt;mo&gt; &lt;/mo&gt;&lt;mi&gt;x&lt;/mi&gt;&lt;mo&gt;=&lt;/mo&gt;&lt;mn&gt;2&lt;/mn&gt;&lt;mo&gt; &lt;/mo&gt;&lt;mfenced&gt;&lt;mi&gt;l&lt;/mi&gt;&lt;/mfenced&gt;&lt;/mtd&gt;&lt;/mtr&gt;&lt;/mtable&gt;&lt;/mfenced&gt;&lt;mspace linebreak=\&quot;newline\&quot;/&gt;&lt;/mstyle&gt;&lt;/math&gt;&quot;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square root of 2 x minus 3 end root equals x minus 3&#10;open curly brackets table attributes columnalign left end attributes row cell x greater or equal than 3 end cell row cell 2 x minus 3 equals open parentheses x minus 3 close parentheses squared end cell end table close less than equals greater than open curly brackets table attributes columnalign left end attributes row cell x greater or equal than 3 end cell row cell 2 x minus 3 equals x squared minus 6 x plus 9 end cell end table close&#10;open curly brackets table attributes columnalign left end attributes row cell x greater or equal than 3 end cell row cell x squared minus 8 x plus 12 equals 0 end cell end table close space space less than equals greater than open curly brackets table attributes columnalign left end attributes row cell x greater or equal than 3 end cell row cell x equals 6 space open parentheses n close parentheses semicolon space x equals 2 space open parentheses l close parentheses end cell end table close&#10;" title="{&quot;mathml&quot;:&quot;&lt;math style=\&quot;font-family:stix;font-size:16px;\&quot; xmlns=\&quot;http://www.w3.org/1998/Math/MathML\&quot;&gt;&lt;mstyle mathsize=\&quot;16px\&quot;&gt;&lt;msqrt&gt;&lt;mn&gt;2&lt;/mn&gt;&lt;mi&gt;x&lt;/mi&gt;&lt;mo&gt;-&lt;/mo&gt;&lt;mn&gt;3&lt;/mn&gt;&lt;/msqrt&gt;&lt;mo&gt;=&lt;/mo&gt;&lt;mi&gt;x&lt;/mi&gt;&lt;mo&gt;-&lt;/mo&gt;&lt;mn&gt;3&lt;/mn&gt;&lt;mspace linebreak=\&quot;newline\&quot;/&gt;&lt;mfenced open=\&quot;{\&quot; close=\&quot;\&quot;&gt;&lt;mtable columnalign=\&quot;left\&quot;&gt;&lt;mtr&gt;&lt;mtd&gt;&lt;mi&gt;x&lt;/mi&gt;&lt;mo&gt;≥&lt;/mo&gt;&lt;mn&gt;3&lt;/mn&gt;&lt;/mtd&gt;&lt;/mtr&gt;&lt;mtr&gt;&lt;mtd&gt;&lt;mn&gt;2&lt;/mn&gt;&lt;mi&gt;x&lt;/mi&gt;&lt;mo&gt;-&lt;/mo&gt;&lt;mn&gt;3&lt;/mn&gt;&lt;mo&gt;=&lt;/mo&gt;&lt;msup&gt;&lt;mfenced&gt;&lt;mrow&gt;&lt;mi&gt;x&lt;/mi&gt;&lt;mo&gt;-&lt;/mo&gt;&lt;mn&gt;3&lt;/mn&gt;&lt;/mrow&gt;&lt;/mfenced&gt;&lt;mn&gt;2&lt;/mn&gt;&lt;/msup&gt;&lt;/mtd&gt;&lt;/mtr&gt;&lt;/mtable&gt;&lt;/mfenced&gt;&lt;mo&gt;&amp;lt;&lt;/mo&gt;&lt;mo&gt;=&lt;/mo&gt;&lt;mo&gt;&amp;gt;&lt;/mo&gt;&lt;mfenced open=\&quot;{\&quot; close=\&quot;\&quot;&gt;&lt;mtable columnalign=\&quot;left\&quot;&gt;&lt;mtr&gt;&lt;mtd&gt;&lt;mi&gt;x&lt;/mi&gt;&lt;mo&gt;≥&lt;/mo&gt;&lt;mn&gt;3&lt;/mn&gt;&lt;/mtd&gt;&lt;/mtr&gt;&lt;mtr&gt;&lt;mtd&gt;&lt;mn&gt;2&lt;/mn&gt;&lt;mi&gt;x&lt;/mi&gt;&lt;mo&gt;-&lt;/mo&gt;&lt;mn&gt;3&lt;/mn&gt;&lt;mo&gt;=&lt;/mo&gt;&lt;msup&gt;&lt;mi&gt;x&lt;/mi&gt;&lt;mn&gt;2&lt;/mn&gt;&lt;/msup&gt;&lt;mo&gt;-&lt;/mo&gt;&lt;mn&gt;6&lt;/mn&gt;&lt;mi&gt;x&lt;/mi&gt;&lt;mo&gt;+&lt;/mo&gt;&lt;mn&gt;9&lt;/mn&gt;&lt;/mtd&gt;&lt;/mtr&gt;&lt;/mtable&gt;&lt;/mfenced&gt;&lt;mspace linebreak=\&quot;newline\&quot;/&gt;&lt;mfenced open=\&quot;{\&quot; close=\&quot;\&quot;&gt;&lt;mtable columnalign=\&quot;left\&quot;&gt;&lt;mtr&gt;&lt;mtd&gt;&lt;mi&gt;x&lt;/mi&gt;&lt;mo&gt;≥&lt;/mo&gt;&lt;mn&gt;3&lt;/mn&gt;&lt;/mtd&gt;&lt;/mtr&gt;&lt;mtr&gt;&lt;mtd&gt;&lt;msup&gt;&lt;mi&gt;x&lt;/mi&gt;&lt;mn&gt;2&lt;/mn&gt;&lt;/msup&gt;&lt;mo&gt;-&lt;/mo&gt;&lt;mn&gt;8&lt;/mn&gt;&lt;mi&gt;x&lt;/mi&gt;&lt;mo&gt;+&lt;/mo&gt;&lt;mn&gt;12&lt;/mn&gt;&lt;mo&gt;=&lt;/mo&gt;&lt;mn&gt;0&lt;/mn&gt;&lt;/mtd&gt;&lt;/mtr&gt;&lt;/mtable&gt;&lt;/mfenced&gt;&lt;mo&gt; &lt;/mo&gt;&lt;mo&gt; &lt;/mo&gt;&lt;mo&gt;&amp;lt;&lt;/mo&gt;&lt;mo&gt;=&lt;/mo&gt;&lt;mo&gt;&amp;gt;&lt;/mo&gt;&lt;mfenced open=\&quot;{\&quot; close=\&quot;\&quot;&gt;&lt;mtable columnalign=\&quot;left\&quot;&gt;&lt;mtr&gt;&lt;mtd&gt;&lt;mi&gt;x&lt;/mi&gt;&lt;mo&gt;≥&lt;/mo&gt;&lt;mn&gt;3&lt;/mn&gt;&lt;/mtd&gt;&lt;/mtr&gt;&lt;mtr&gt;&lt;mtd&gt;&lt;mi&gt;x&lt;/mi&gt;&lt;mo&gt;=&lt;/mo&gt;&lt;mn&gt;6&lt;/mn&gt;&lt;mo&gt; &lt;/mo&gt;&lt;mfenced&gt;&lt;mi&gt;n&lt;/mi&gt;&lt;/mfenced&gt;&lt;mo&gt;;&lt;/mo&gt;&lt;mo&gt; &lt;/mo&gt;&lt;mi&gt;x&lt;/mi&gt;&lt;mo&gt;=&lt;/mo&gt;&lt;mn&gt;2&lt;/mn&gt;&lt;mo&gt; &lt;/mo&gt;&lt;mfenced&gt;&lt;mi&gt;l&lt;/mi&gt;&lt;/mfenced&gt;&lt;/mtd&gt;&lt;/mtr&gt;&lt;/mtable&gt;&lt;/mfenced&gt;&lt;mspace linebreak=\&quot;newline\&quot;/&gt;&lt;/mstyle&gt;&lt;/math&gt;&quot;}"/>
                          <pic:cNvPicPr/>
                        </pic:nvPicPr>
                        <pic:blipFill>
                          <a:blip r:embed="rId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06518" cy="10623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68" w:type="dxa"/>
          </w:tcPr>
          <w:p w14:paraId="4553CA00" w14:textId="77777777" w:rsidR="00AE4316" w:rsidRDefault="00AE4316" w:rsidP="00AE43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E5E20BA" w14:textId="24B4B9FC" w:rsidR="006536D9" w:rsidRDefault="006536D9" w:rsidP="004C193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5 điểm</w:t>
            </w:r>
          </w:p>
          <w:p w14:paraId="4C1A2961" w14:textId="77777777" w:rsidR="006536D9" w:rsidRDefault="006536D9" w:rsidP="00AE43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2B255B7" w14:textId="77777777" w:rsidR="006536D9" w:rsidRDefault="006536D9" w:rsidP="00AE43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5 điểm</w:t>
            </w:r>
          </w:p>
          <w:p w14:paraId="7D46A868" w14:textId="15042830" w:rsidR="006536D9" w:rsidRDefault="004C1933" w:rsidP="004C193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        </w:t>
            </w:r>
            <w:r w:rsidR="006536D9">
              <w:rPr>
                <w:rFonts w:ascii="Times New Roman" w:hAnsi="Times New Roman" w:cs="Times New Roman"/>
                <w:sz w:val="24"/>
                <w:szCs w:val="24"/>
              </w:rPr>
              <w:t>0.25 điểm</w:t>
            </w:r>
          </w:p>
          <w:p w14:paraId="73099EB4" w14:textId="41F8C52D" w:rsidR="006536D9" w:rsidRPr="00F001BF" w:rsidRDefault="004C1933" w:rsidP="004C193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        </w:t>
            </w:r>
            <w:r w:rsidR="006536D9">
              <w:rPr>
                <w:rFonts w:ascii="Times New Roman" w:hAnsi="Times New Roman" w:cs="Times New Roman"/>
                <w:sz w:val="24"/>
                <w:szCs w:val="24"/>
              </w:rPr>
              <w:t>0.25 điểm</w:t>
            </w:r>
          </w:p>
        </w:tc>
      </w:tr>
      <w:tr w:rsidR="00AE4316" w:rsidRPr="00F001BF" w14:paraId="6F5B3644" w14:textId="77777777" w:rsidTr="00033739">
        <w:tc>
          <w:tcPr>
            <w:tcW w:w="1278" w:type="dxa"/>
            <w:vAlign w:val="center"/>
          </w:tcPr>
          <w:p w14:paraId="33231ACD" w14:textId="77777777" w:rsidR="00AE4316" w:rsidRPr="00513797" w:rsidRDefault="00513797" w:rsidP="00033739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1379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Bài </w:t>
            </w:r>
            <w:r w:rsidR="0021456C" w:rsidRPr="00513797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6030" w:type="dxa"/>
          </w:tcPr>
          <w:p w14:paraId="64C7F759" w14:textId="77777777" w:rsidR="00AE4316" w:rsidRDefault="00225696" w:rsidP="0021456C">
            <w:pPr>
              <w:rPr>
                <w:rFonts w:ascii="Times New Roman" w:hAnsi="Times New Roman" w:cs="Times New Roman"/>
                <w:position w:val="-32"/>
                <w:sz w:val="24"/>
                <w:szCs w:val="24"/>
              </w:rPr>
            </w:pPr>
            <w:r w:rsidRPr="00225696">
              <w:rPr>
                <w:rFonts w:ascii="Times New Roman" w:hAnsi="Times New Roman" w:cs="Times New Roman"/>
                <w:noProof/>
                <w:position w:val="-74"/>
                <w:sz w:val="24"/>
                <w:szCs w:val="24"/>
              </w:rPr>
              <w:object w:dxaOrig="2079" w:dyaOrig="1600" w14:anchorId="1B5295B4">
                <v:shape id="_x0000_i1041" type="#_x0000_t75" alt="" style="width:103.5pt;height:80.35pt;mso-width-percent:0;mso-height-percent:0;mso-width-percent:0;mso-height-percent:0" o:ole="">
                  <v:imagedata r:id="rId43" o:title=""/>
                </v:shape>
                <o:OLEObject Type="Embed" ProgID="Equation.DSMT4" ShapeID="_x0000_i1041" DrawAspect="Content" ObjectID="_1717138853" r:id="rId44"/>
              </w:object>
            </w:r>
          </w:p>
          <w:p w14:paraId="6668F91B" w14:textId="77777777" w:rsidR="0021456C" w:rsidRDefault="0021456C" w:rsidP="0021456C">
            <w:pPr>
              <w:rPr>
                <w:rFonts w:ascii="Times New Roman" w:hAnsi="Times New Roman" w:cs="Times New Roman"/>
                <w:position w:val="-32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t xml:space="preserve">Đặt </w:t>
            </w:r>
            <w:r w:rsidR="00225696" w:rsidRPr="00225696">
              <w:rPr>
                <w:rFonts w:ascii="Times New Roman" w:hAnsi="Times New Roman" w:cs="Times New Roman"/>
                <w:noProof/>
                <w:position w:val="-30"/>
                <w:sz w:val="24"/>
                <w:szCs w:val="24"/>
              </w:rPr>
              <w:object w:dxaOrig="2659" w:dyaOrig="720" w14:anchorId="72BE11E7">
                <v:shape id="_x0000_i1042" type="#_x0000_t75" alt="" style="width:133.05pt;height:36pt;mso-width-percent:0;mso-height-percent:0;mso-width-percent:0;mso-height-percent:0" o:ole="">
                  <v:imagedata r:id="rId45" o:title=""/>
                </v:shape>
                <o:OLEObject Type="Embed" ProgID="Equation.DSMT4" ShapeID="_x0000_i1042" DrawAspect="Content" ObjectID="_1717138854" r:id="rId46"/>
              </w:object>
            </w:r>
          </w:p>
          <w:p w14:paraId="6429709A" w14:textId="49AA6E87" w:rsidR="0021456C" w:rsidRDefault="00432C10" w:rsidP="0021456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  <w:position w:val="-175"/>
                <w:lang w:val="vi-VN" w:eastAsia="vi-VN"/>
              </w:rPr>
              <w:drawing>
                <wp:inline distT="0" distB="0" distL="0" distR="0" wp14:anchorId="2A5F04E4" wp14:editId="1A4B5C1F">
                  <wp:extent cx="1816588" cy="2230474"/>
                  <wp:effectExtent l="0" t="0" r="0" b="0"/>
                  <wp:docPr id="37" name="Picture 37" descr="h p t less than equals greater than space open curly brackets table attributes columnalign left end attributes row cell S plus P equals 2 end cell row cell S squared minus P equals 4 end cell end table close&#10;space space space space space less than equals greater than open curly brackets table attributes columnalign left end attributes row cell P equals 2 minus S end cell row cell S squared minus open parentheses 2 minus S close parentheses equals 4 end cell end table close&#10;space space space space space less than equals greater than open curly brackets table attributes columnalign left end attributes row cell P equals 2 minus S end cell row cell S squared plus S minus 6 equals 0 end cell end table close&#10;space space space space space less than equals greater than open curly brackets table attributes columnalign left end attributes row cell P equals 2 minus S end cell row cell S equals 2 semicolon S equals negative 3 end cell end table close&#10;space space space space space less than equals greater than open square brackets table row cell S equals 2 space equals greater than space P equals 0 space open parentheses n close parentheses end cell row cell S equals negative 3 space equals greater than space P equals 5 space open parentheses l close parentheses end cell end table close square brackets" title="{&quot;mathml&quot;:&quot;&lt;math style=\&quot;font-family:stix;font-size:16px;\&quot; xmlns=\&quot;http://www.w3.org/1998/Math/MathML\&quot;&gt;&lt;mstyle mathsize=\&quot;16px\&quot;&gt;&lt;mi&gt;h&lt;/mi&gt;&lt;mi&gt;p&lt;/mi&gt;&lt;mi&gt;t&lt;/mi&gt;&lt;mo&gt;&amp;lt;&lt;/mo&gt;&lt;mo&gt;=&lt;/mo&gt;&lt;mo&gt;&amp;gt;&lt;/mo&gt;&lt;mo&gt; &lt;/mo&gt;&lt;mfenced open=\&quot;{\&quot; close=\&quot;\&quot;&gt;&lt;mtable columnalign=\&quot;left\&quot;&gt;&lt;mtr&gt;&lt;mtd&gt;&lt;mi&gt;S&lt;/mi&gt;&lt;mo&gt;+&lt;/mo&gt;&lt;mi&gt;P&lt;/mi&gt;&lt;mo&gt;=&lt;/mo&gt;&lt;mn&gt;2&lt;/mn&gt;&lt;/mtd&gt;&lt;/mtr&gt;&lt;mtr&gt;&lt;mtd&gt;&lt;msup&gt;&lt;mi&gt;S&lt;/mi&gt;&lt;mn&gt;2&lt;/mn&gt;&lt;/msup&gt;&lt;mo&gt;-&lt;/mo&gt;&lt;mi&gt;P&lt;/mi&gt;&lt;mo&gt;=&lt;/mo&gt;&lt;mn&gt;4&lt;/mn&gt;&lt;/mtd&gt;&lt;/mtr&gt;&lt;/mtable&gt;&lt;/mfenced&gt;&lt;mspace linebreak=\&quot;newline\&quot;/&gt;&lt;mo&gt; &lt;/mo&gt;&lt;mo&gt; &lt;/mo&gt;&lt;mo&gt; &lt;/mo&gt;&lt;mo&gt; &lt;/mo&gt;&lt;mo&gt; &lt;/mo&gt;&lt;mo&gt;&amp;lt;&lt;/mo&gt;&lt;mo&gt;=&lt;/mo&gt;&lt;mo&gt;&amp;gt;&lt;/mo&gt;&lt;mfenced open=\&quot;{\&quot; close=\&quot;\&quot;&gt;&lt;mtable columnalign=\&quot;left\&quot;&gt;&lt;mtr&gt;&lt;mtd&gt;&lt;mi&gt;P&lt;/mi&gt;&lt;mo&gt;=&lt;/mo&gt;&lt;mn&gt;2&lt;/mn&gt;&lt;mo&gt;-&lt;/mo&gt;&lt;mi&gt;S&lt;/mi&gt;&lt;/mtd&gt;&lt;/mtr&gt;&lt;mtr&gt;&lt;mtd&gt;&lt;msup&gt;&lt;mi&gt;S&lt;/mi&gt;&lt;mn&gt;2&lt;/mn&gt;&lt;/msup&gt;&lt;mo&gt;-&lt;/mo&gt;&lt;mfenced&gt;&lt;mrow&gt;&lt;mn&gt;2&lt;/mn&gt;&lt;mo&gt;-&lt;/mo&gt;&lt;mi&gt;S&lt;/mi&gt;&lt;/mrow&gt;&lt;/mfenced&gt;&lt;mo&gt;=&lt;/mo&gt;&lt;mn&gt;4&lt;/mn&gt;&lt;/mtd&gt;&lt;/mtr&gt;&lt;/mtable&gt;&lt;/mfenced&gt;&lt;mspace linebreak=\&quot;newline\&quot;/&gt;&lt;mo&gt; &lt;/mo&gt;&lt;mo&gt; &lt;/mo&gt;&lt;mo&gt; &lt;/mo&gt;&lt;mo&gt; &lt;/mo&gt;&lt;mo&gt; &lt;/mo&gt;&lt;mo&gt;&amp;lt;&lt;/mo&gt;&lt;mo&gt;=&lt;/mo&gt;&lt;mo&gt;&amp;gt;&lt;/mo&gt;&lt;mfenced open=\&quot;{\&quot; close=\&quot;\&quot;&gt;&lt;mtable columnalign=\&quot;left\&quot;&gt;&lt;mtr&gt;&lt;mtd&gt;&lt;mi&gt;P&lt;/mi&gt;&lt;mo&gt;=&lt;/mo&gt;&lt;mn&gt;2&lt;/mn&gt;&lt;mo&gt;-&lt;/mo&gt;&lt;mi&gt;S&lt;/mi&gt;&lt;/mtd&gt;&lt;/mtr&gt;&lt;mtr&gt;&lt;mtd&gt;&lt;msup&gt;&lt;mi&gt;S&lt;/mi&gt;&lt;mn&gt;2&lt;/mn&gt;&lt;/msup&gt;&lt;mo&gt;+&lt;/mo&gt;&lt;mi&gt;S&lt;/mi&gt;&lt;mo&gt;-&lt;/mo&gt;&lt;mn&gt;6&lt;/mn&gt;&lt;mo&gt;=&lt;/mo&gt;&lt;mn&gt;0&lt;/mn&gt;&lt;/mtd&gt;&lt;/mtr&gt;&lt;/mtable&gt;&lt;/mfenced&gt;&lt;mspace linebreak=\&quot;newline\&quot;/&gt;&lt;mo&gt; &lt;/mo&gt;&lt;mo&gt; &lt;/mo&gt;&lt;mo&gt; &lt;/mo&gt;&lt;mo&gt; &lt;/mo&gt;&lt;mo&gt; &lt;/mo&gt;&lt;mo&gt;&amp;lt;&lt;/mo&gt;&lt;mo&gt;=&lt;/mo&gt;&lt;mo&gt;&amp;gt;&lt;/mo&gt;&lt;mfenced open=\&quot;{\&quot; close=\&quot;\&quot;&gt;&lt;mtable columnalign=\&quot;left\&quot;&gt;&lt;mtr&gt;&lt;mtd&gt;&lt;mi&gt;P&lt;/mi&gt;&lt;mo&gt;=&lt;/mo&gt;&lt;mn&gt;2&lt;/mn&gt;&lt;mo&gt;-&lt;/mo&gt;&lt;mi&gt;S&lt;/mi&gt;&lt;/mtd&gt;&lt;/mtr&gt;&lt;mtr&gt;&lt;mtd&gt;&lt;mi&gt;S&lt;/mi&gt;&lt;mo&gt;=&lt;/mo&gt;&lt;mn&gt;2&lt;/mn&gt;&lt;mo&gt;;&lt;/mo&gt;&lt;mi&gt;S&lt;/mi&gt;&lt;mo&gt;=&lt;/mo&gt;&lt;mo&gt;-&lt;/mo&gt;&lt;mn&gt;3&lt;/mn&gt;&lt;/mtd&gt;&lt;/mtr&gt;&lt;/mtable&gt;&lt;/mfenced&gt;&lt;mspace linebreak=\&quot;newline\&quot;/&gt;&lt;mo&gt; &lt;/mo&gt;&lt;mo&gt; &lt;/mo&gt;&lt;mo&gt; &lt;/mo&gt;&lt;mo&gt; &lt;/mo&gt;&lt;mo&gt; &lt;/mo&gt;&lt;mo&gt;&amp;lt;&lt;/mo&gt;&lt;mo&gt;=&lt;/mo&gt;&lt;mo&gt;&amp;gt;&lt;/mo&gt;&lt;mfenced open=\&quot;[\&quot; close=\&quot;]\&quot;&gt;&lt;mtable&gt;&lt;mtr&gt;&lt;mtd&gt;&lt;mi&gt;S&lt;/mi&gt;&lt;mo&gt;=&lt;/mo&gt;&lt;mn&gt;2&lt;/mn&gt;&lt;mo&gt; &lt;/mo&gt;&lt;mo&gt;=&lt;/mo&gt;&lt;mo&gt;&amp;gt;&lt;/mo&gt;&lt;mo&gt; &lt;/mo&gt;&lt;mi&gt;P&lt;/mi&gt;&lt;mo&gt;=&lt;/mo&gt;&lt;mn&gt;0&lt;/mn&gt;&lt;mo&gt; &lt;/mo&gt;&lt;mfenced&gt;&lt;mi&gt;n&lt;/mi&gt;&lt;/mfenced&gt;&lt;/mtd&gt;&lt;/mtr&gt;&lt;mtr&gt;&lt;mtd&gt;&lt;mi&gt;S&lt;/mi&gt;&lt;mo&gt;=&lt;/mo&gt;&lt;mo&gt;-&lt;/mo&gt;&lt;mn&gt;3&lt;/mn&gt;&lt;mo&gt; &lt;/mo&gt;&lt;mo&gt;=&lt;/mo&gt;&lt;mo&gt;&amp;gt;&lt;/mo&gt;&lt;mo&gt; &lt;/mo&gt;&lt;mi&gt;P&lt;/mi&gt;&lt;mo&gt;=&lt;/mo&gt;&lt;mn&gt;5&lt;/mn&gt;&lt;mo&gt; &lt;/mo&gt;&lt;mfenced&gt;&lt;mi&gt;l&lt;/mi&gt;&lt;/mfenced&gt;&lt;/mtd&gt;&lt;/mtr&gt;&lt;/mtable&gt;&lt;/mfenced&gt;&lt;/mstyle&gt;&lt;/math&gt;&quot;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h p t less than equals greater than space open curly brackets table attributes columnalign left end attributes row cell S plus P equals 2 end cell row cell S squared minus P equals 4 end cell end table close&#10;space space space space space less than equals greater than open curly brackets table attributes columnalign left end attributes row cell P equals 2 minus S end cell row cell S squared minus open parentheses 2 minus S close parentheses equals 4 end cell end table close&#10;space space space space space less than equals greater than open curly brackets table attributes columnalign left end attributes row cell P equals 2 minus S end cell row cell S squared plus S minus 6 equals 0 end cell end table close&#10;space space space space space less than equals greater than open curly brackets table attributes columnalign left end attributes row cell P equals 2 minus S end cell row cell S equals 2 semicolon S equals negative 3 end cell end table close&#10;space space space space space less than equals greater than open square brackets table row cell S equals 2 space equals greater than space P equals 0 space open parentheses n close parentheses end cell row cell S equals negative 3 space equals greater than space P equals 5 space open parentheses l close parentheses end cell end table close square brackets" title="{&quot;mathml&quot;:&quot;&lt;math style=\&quot;font-family:stix;font-size:16px;\&quot; xmlns=\&quot;http://www.w3.org/1998/Math/MathML\&quot;&gt;&lt;mstyle mathsize=\&quot;16px\&quot;&gt;&lt;mi&gt;h&lt;/mi&gt;&lt;mi&gt;p&lt;/mi&gt;&lt;mi&gt;t&lt;/mi&gt;&lt;mo&gt;&amp;lt;&lt;/mo&gt;&lt;mo&gt;=&lt;/mo&gt;&lt;mo&gt;&amp;gt;&lt;/mo&gt;&lt;mo&gt; &lt;/mo&gt;&lt;mfenced open=\&quot;{\&quot; close=\&quot;\&quot;&gt;&lt;mtable columnalign=\&quot;left\&quot;&gt;&lt;mtr&gt;&lt;mtd&gt;&lt;mi&gt;S&lt;/mi&gt;&lt;mo&gt;+&lt;/mo&gt;&lt;mi&gt;P&lt;/mi&gt;&lt;mo&gt;=&lt;/mo&gt;&lt;mn&gt;2&lt;/mn&gt;&lt;/mtd&gt;&lt;/mtr&gt;&lt;mtr&gt;&lt;mtd&gt;&lt;msup&gt;&lt;mi&gt;S&lt;/mi&gt;&lt;mn&gt;2&lt;/mn&gt;&lt;/msup&gt;&lt;mo&gt;-&lt;/mo&gt;&lt;mi&gt;P&lt;/mi&gt;&lt;mo&gt;=&lt;/mo&gt;&lt;mn&gt;4&lt;/mn&gt;&lt;/mtd&gt;&lt;/mtr&gt;&lt;/mtable&gt;&lt;/mfenced&gt;&lt;mspace linebreak=\&quot;newline\&quot;/&gt;&lt;mo&gt; &lt;/mo&gt;&lt;mo&gt; &lt;/mo&gt;&lt;mo&gt; &lt;/mo&gt;&lt;mo&gt; &lt;/mo&gt;&lt;mo&gt; &lt;/mo&gt;&lt;mo&gt;&amp;lt;&lt;/mo&gt;&lt;mo&gt;=&lt;/mo&gt;&lt;mo&gt;&amp;gt;&lt;/mo&gt;&lt;mfenced open=\&quot;{\&quot; close=\&quot;\&quot;&gt;&lt;mtable columnalign=\&quot;left\&quot;&gt;&lt;mtr&gt;&lt;mtd&gt;&lt;mi&gt;P&lt;/mi&gt;&lt;mo&gt;=&lt;/mo&gt;&lt;mn&gt;2&lt;/mn&gt;&lt;mo&gt;-&lt;/mo&gt;&lt;mi&gt;S&lt;/mi&gt;&lt;/mtd&gt;&lt;/mtr&gt;&lt;mtr&gt;&lt;mtd&gt;&lt;msup&gt;&lt;mi&gt;S&lt;/mi&gt;&lt;mn&gt;2&lt;/mn&gt;&lt;/msup&gt;&lt;mo&gt;-&lt;/mo&gt;&lt;mfenced&gt;&lt;mrow&gt;&lt;mn&gt;2&lt;/mn&gt;&lt;mo&gt;-&lt;/mo&gt;&lt;mi&gt;S&lt;/mi&gt;&lt;/mrow&gt;&lt;/mfenced&gt;&lt;mo&gt;=&lt;/mo&gt;&lt;mn&gt;4&lt;/mn&gt;&lt;/mtd&gt;&lt;/mtr&gt;&lt;/mtable&gt;&lt;/mfenced&gt;&lt;mspace linebreak=\&quot;newline\&quot;/&gt;&lt;mo&gt; &lt;/mo&gt;&lt;mo&gt; &lt;/mo&gt;&lt;mo&gt; &lt;/mo&gt;&lt;mo&gt; &lt;/mo&gt;&lt;mo&gt; &lt;/mo&gt;&lt;mo&gt;&amp;lt;&lt;/mo&gt;&lt;mo&gt;=&lt;/mo&gt;&lt;mo&gt;&amp;gt;&lt;/mo&gt;&lt;mfenced open=\&quot;{\&quot; close=\&quot;\&quot;&gt;&lt;mtable columnalign=\&quot;left\&quot;&gt;&lt;mtr&gt;&lt;mtd&gt;&lt;mi&gt;P&lt;/mi&gt;&lt;mo&gt;=&lt;/mo&gt;&lt;mn&gt;2&lt;/mn&gt;&lt;mo&gt;-&lt;/mo&gt;&lt;mi&gt;S&lt;/mi&gt;&lt;/mtd&gt;&lt;/mtr&gt;&lt;mtr&gt;&lt;mtd&gt;&lt;msup&gt;&lt;mi&gt;S&lt;/mi&gt;&lt;mn&gt;2&lt;/mn&gt;&lt;/msup&gt;&lt;mo&gt;+&lt;/mo&gt;&lt;mi&gt;S&lt;/mi&gt;&lt;mo&gt;-&lt;/mo&gt;&lt;mn&gt;6&lt;/mn&gt;&lt;mo&gt;=&lt;/mo&gt;&lt;mn&gt;0&lt;/mn&gt;&lt;/mtd&gt;&lt;/mtr&gt;&lt;/mtable&gt;&lt;/mfenced&gt;&lt;mspace linebreak=\&quot;newline\&quot;/&gt;&lt;mo&gt; &lt;/mo&gt;&lt;mo&gt; &lt;/mo&gt;&lt;mo&gt; &lt;/mo&gt;&lt;mo&gt; &lt;/mo&gt;&lt;mo&gt; &lt;/mo&gt;&lt;mo&gt;&amp;lt;&lt;/mo&gt;&lt;mo&gt;=&lt;/mo&gt;&lt;mo&gt;&amp;gt;&lt;/mo&gt;&lt;mfenced open=\&quot;{\&quot; close=\&quot;\&quot;&gt;&lt;mtable columnalign=\&quot;left\&quot;&gt;&lt;mtr&gt;&lt;mtd&gt;&lt;mi&gt;P&lt;/mi&gt;&lt;mo&gt;=&lt;/mo&gt;&lt;mn&gt;2&lt;/mn&gt;&lt;mo&gt;-&lt;/mo&gt;&lt;mi&gt;S&lt;/mi&gt;&lt;/mtd&gt;&lt;/mtr&gt;&lt;mtr&gt;&lt;mtd&gt;&lt;mi&gt;S&lt;/mi&gt;&lt;mo&gt;=&lt;/mo&gt;&lt;mn&gt;2&lt;/mn&gt;&lt;mo&gt;;&lt;/mo&gt;&lt;mi&gt;S&lt;/mi&gt;&lt;mo&gt;=&lt;/mo&gt;&lt;mo&gt;-&lt;/mo&gt;&lt;mn&gt;3&lt;/mn&gt;&lt;/mtd&gt;&lt;/mtr&gt;&lt;/mtable&gt;&lt;/mfenced&gt;&lt;mspace linebreak=\&quot;newline\&quot;/&gt;&lt;mo&gt; &lt;/mo&gt;&lt;mo&gt; &lt;/mo&gt;&lt;mo&gt; &lt;/mo&gt;&lt;mo&gt; &lt;/mo&gt;&lt;mo&gt; &lt;/mo&gt;&lt;mo&gt;&amp;lt;&lt;/mo&gt;&lt;mo&gt;=&lt;/mo&gt;&lt;mo&gt;&amp;gt;&lt;/mo&gt;&lt;mfenced open=\&quot;[\&quot; close=\&quot;]\&quot;&gt;&lt;mtable&gt;&lt;mtr&gt;&lt;mtd&gt;&lt;mi&gt;S&lt;/mi&gt;&lt;mo&gt;=&lt;/mo&gt;&lt;mn&gt;2&lt;/mn&gt;&lt;mo&gt; &lt;/mo&gt;&lt;mo&gt;=&lt;/mo&gt;&lt;mo&gt;&amp;gt;&lt;/mo&gt;&lt;mo&gt; &lt;/mo&gt;&lt;mi&gt;P&lt;/mi&gt;&lt;mo&gt;=&lt;/mo&gt;&lt;mn&gt;0&lt;/mn&gt;&lt;mo&gt; &lt;/mo&gt;&lt;mfenced&gt;&lt;mi&gt;n&lt;/mi&gt;&lt;/mfenced&gt;&lt;/mtd&gt;&lt;/mtr&gt;&lt;mtr&gt;&lt;mtd&gt;&lt;mi&gt;S&lt;/mi&gt;&lt;mo&gt;=&lt;/mo&gt;&lt;mo&gt;-&lt;/mo&gt;&lt;mn&gt;3&lt;/mn&gt;&lt;mo&gt; &lt;/mo&gt;&lt;mo&gt;=&lt;/mo&gt;&lt;mo&gt;&amp;gt;&lt;/mo&gt;&lt;mo&gt; &lt;/mo&gt;&lt;mi&gt;P&lt;/mi&gt;&lt;mo&gt;=&lt;/mo&gt;&lt;mn&gt;5&lt;/mn&gt;&lt;mo&gt; &lt;/mo&gt;&lt;mfenced&gt;&lt;mi&gt;l&lt;/mi&gt;&lt;/mfenced&gt;&lt;/mtd&gt;&lt;/mtr&gt;&lt;/mtable&gt;&lt;/mfenced&gt;&lt;/mstyle&gt;&lt;/math&gt;&quot;}"/>
                          <pic:cNvPicPr/>
                        </pic:nvPicPr>
                        <pic:blipFill>
                          <a:blip r:embed="rId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16588" cy="223047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4D19E16" w14:textId="77777777" w:rsidR="00F55DD9" w:rsidRDefault="00F55DD9" w:rsidP="0021456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8AA792D" w14:textId="77777777" w:rsidR="00F55DD9" w:rsidRDefault="00225696" w:rsidP="0021456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25696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</w:rPr>
              <w:object w:dxaOrig="420" w:dyaOrig="260" w14:anchorId="7457CECA">
                <v:shape id="_x0000_i1043" type="#_x0000_t75" alt="" style="width:20.55pt;height:13.5pt;mso-width-percent:0;mso-height-percent:0;mso-width-percent:0;mso-height-percent:0" o:ole="">
                  <v:imagedata r:id="rId48" o:title=""/>
                </v:shape>
                <o:OLEObject Type="Embed" ProgID="Equation.DSMT4" ShapeID="_x0000_i1043" DrawAspect="Content" ObjectID="_1717138855" r:id="rId49"/>
              </w:object>
            </w:r>
            <w:r w:rsidR="00F55DD9">
              <w:rPr>
                <w:rFonts w:ascii="Times New Roman" w:hAnsi="Times New Roman" w:cs="Times New Roman"/>
                <w:sz w:val="24"/>
                <w:szCs w:val="24"/>
              </w:rPr>
              <w:t xml:space="preserve"> là nghiệm của phương trình: </w:t>
            </w:r>
          </w:p>
          <w:p w14:paraId="5EF77C40" w14:textId="77777777" w:rsidR="00F55DD9" w:rsidRDefault="00225696" w:rsidP="0021456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25696">
              <w:rPr>
                <w:rFonts w:ascii="Times New Roman" w:hAnsi="Times New Roman" w:cs="Times New Roman"/>
                <w:noProof/>
                <w:position w:val="-50"/>
                <w:sz w:val="24"/>
                <w:szCs w:val="24"/>
              </w:rPr>
              <w:object w:dxaOrig="1280" w:dyaOrig="1120" w14:anchorId="41D2D5D3">
                <v:shape id="_x0000_i1044" type="#_x0000_t75" alt="" style="width:64.3pt;height:55.95pt;mso-width-percent:0;mso-height-percent:0;mso-width-percent:0;mso-height-percent:0" o:ole="">
                  <v:imagedata r:id="rId50" o:title=""/>
                </v:shape>
                <o:OLEObject Type="Embed" ProgID="Equation.DSMT4" ShapeID="_x0000_i1044" DrawAspect="Content" ObjectID="_1717138856" r:id="rId51"/>
              </w:object>
            </w:r>
          </w:p>
          <w:p w14:paraId="57669956" w14:textId="77777777" w:rsidR="00B732E3" w:rsidRDefault="00B732E3" w:rsidP="0021456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Vậy </w:t>
            </w:r>
            <w:r w:rsidR="00225696" w:rsidRPr="00225696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1780" w:dyaOrig="400" w14:anchorId="57068FBE">
                <v:shape id="_x0000_i1045" type="#_x0000_t75" alt="" style="width:89.35pt;height:19.95pt;mso-width-percent:0;mso-height-percent:0;mso-width-percent:0;mso-height-percent:0" o:ole="">
                  <v:imagedata r:id="rId52" o:title=""/>
                </v:shape>
                <o:OLEObject Type="Embed" ProgID="Equation.DSMT4" ShapeID="_x0000_i1045" DrawAspect="Content" ObjectID="_1717138857" r:id="rId53"/>
              </w:object>
            </w:r>
          </w:p>
          <w:p w14:paraId="16155C46" w14:textId="77777777" w:rsidR="00F55DD9" w:rsidRPr="00F001BF" w:rsidRDefault="00F55DD9" w:rsidP="0021456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14:paraId="4C81AFB6" w14:textId="77777777" w:rsidR="00AE4316" w:rsidRDefault="00AE4316" w:rsidP="00AE43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63EC17F" w14:textId="77777777" w:rsidR="0021456C" w:rsidRDefault="0021456C" w:rsidP="00AE43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091D996" w14:textId="77777777" w:rsidR="0021456C" w:rsidRDefault="0021456C" w:rsidP="00AE43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6552F08" w14:textId="77777777" w:rsidR="0021456C" w:rsidRDefault="0021456C" w:rsidP="00AE43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CF9E9BA" w14:textId="77777777" w:rsidR="0021456C" w:rsidRDefault="0021456C" w:rsidP="00AE43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5 điểm</w:t>
            </w:r>
          </w:p>
          <w:p w14:paraId="6A88314D" w14:textId="77777777" w:rsidR="00B732E3" w:rsidRDefault="00B732E3" w:rsidP="00AE43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36FD81C" w14:textId="77777777" w:rsidR="0019264A" w:rsidRDefault="0019264A" w:rsidP="0019264A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14:paraId="0E1D0CFF" w14:textId="77777777" w:rsidR="0019264A" w:rsidRDefault="0019264A" w:rsidP="0019264A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14:paraId="1D2C1934" w14:textId="5846CE19" w:rsidR="00B732E3" w:rsidRPr="00316052" w:rsidRDefault="0019264A" w:rsidP="0019264A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        </w:t>
            </w:r>
            <w:r w:rsidR="00316052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,25 điểm</w:t>
            </w:r>
          </w:p>
          <w:p w14:paraId="3FCFAA5F" w14:textId="77777777" w:rsidR="00B732E3" w:rsidRDefault="00B732E3" w:rsidP="00AE43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CC7C71F" w14:textId="77777777" w:rsidR="00B732E3" w:rsidRDefault="00B732E3" w:rsidP="00AE43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72EA41D" w14:textId="77777777" w:rsidR="00B732E3" w:rsidRDefault="00B732E3" w:rsidP="00AE43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35ABAB0" w14:textId="77777777" w:rsidR="00B732E3" w:rsidRDefault="00B732E3" w:rsidP="00AE43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AB8B6B9" w14:textId="77777777" w:rsidR="00B732E3" w:rsidRDefault="00B732E3" w:rsidP="00AE43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B46A74E" w14:textId="77777777" w:rsidR="00B732E3" w:rsidRDefault="00B732E3" w:rsidP="00AE43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08D3BD9" w14:textId="77777777" w:rsidR="00B732E3" w:rsidRDefault="00B732E3" w:rsidP="00AE43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53DA582" w14:textId="77777777" w:rsidR="00B732E3" w:rsidRDefault="00B732E3" w:rsidP="00AE43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903567B" w14:textId="77777777" w:rsidR="00B732E3" w:rsidRDefault="00B732E3" w:rsidP="00AE43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0194F86" w14:textId="6A6DC055" w:rsidR="00B732E3" w:rsidRDefault="00B732E3" w:rsidP="00B732E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5 điểm</w:t>
            </w:r>
          </w:p>
          <w:p w14:paraId="460CB347" w14:textId="77777777" w:rsidR="00B732E3" w:rsidRDefault="00B732E3" w:rsidP="00AE43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0467E56" w14:textId="77777777" w:rsidR="00B732E3" w:rsidRDefault="00B732E3" w:rsidP="00AE43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B699763" w14:textId="77777777" w:rsidR="00B732E3" w:rsidRDefault="00B732E3" w:rsidP="00AE43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CE18B66" w14:textId="77777777" w:rsidR="00B732E3" w:rsidRDefault="00B732E3" w:rsidP="00AE43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3ADD178" w14:textId="77777777" w:rsidR="00B732E3" w:rsidRDefault="00B732E3" w:rsidP="00AE43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E49EDE4" w14:textId="77777777" w:rsidR="00B732E3" w:rsidRDefault="00B732E3" w:rsidP="00AE43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5382310" w14:textId="77777777" w:rsidR="00B732E3" w:rsidRDefault="00B732E3" w:rsidP="00AE43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5A5F18E" w14:textId="77777777" w:rsidR="00B732E3" w:rsidRDefault="00B732E3" w:rsidP="00AE43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A30BF21" w14:textId="77777777" w:rsidR="00B732E3" w:rsidRDefault="00B732E3" w:rsidP="00B732E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5 điểm</w:t>
            </w:r>
          </w:p>
          <w:p w14:paraId="3B216095" w14:textId="77777777" w:rsidR="00B732E3" w:rsidRDefault="00B732E3" w:rsidP="00AE43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D465C99" w14:textId="1E6D3304" w:rsidR="00B732E3" w:rsidRPr="00F001BF" w:rsidRDefault="00B732E3" w:rsidP="001926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5 điểm</w:t>
            </w:r>
          </w:p>
        </w:tc>
      </w:tr>
      <w:tr w:rsidR="00AE4316" w:rsidRPr="00F001BF" w14:paraId="3C57C000" w14:textId="77777777" w:rsidTr="00033739">
        <w:tc>
          <w:tcPr>
            <w:tcW w:w="1278" w:type="dxa"/>
            <w:vAlign w:val="center"/>
          </w:tcPr>
          <w:p w14:paraId="193DC2FF" w14:textId="77777777" w:rsidR="00AE4316" w:rsidRPr="00513797" w:rsidRDefault="00513797" w:rsidP="00033739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13797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Bài</w:t>
            </w:r>
            <w:r w:rsidR="009D39F9" w:rsidRPr="0051379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3</w:t>
            </w:r>
          </w:p>
        </w:tc>
        <w:tc>
          <w:tcPr>
            <w:tcW w:w="6030" w:type="dxa"/>
          </w:tcPr>
          <w:p w14:paraId="779C999F" w14:textId="26E4D5A4" w:rsidR="00A466D6" w:rsidRDefault="00A466D6" w:rsidP="00A466D6">
            <w:pPr>
              <w:spacing w:before="100" w:beforeAutospacing="1" w:after="100" w:afterAutospacing="1" w:line="360" w:lineRule="auto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noProof/>
                <w:lang w:val="vi-VN" w:eastAsia="vi-VN"/>
              </w:rPr>
              <w:drawing>
                <wp:inline distT="0" distB="0" distL="0" distR="0" wp14:anchorId="385C0F56" wp14:editId="3EC52119">
                  <wp:extent cx="1146432" cy="119449"/>
                  <wp:effectExtent l="0" t="0" r="0" b="0"/>
                  <wp:docPr id="64" name="Picture 64" descr="x squared plus 5 x minus 2 m plus 3 equals 0" title="{&quot;mathml&quot;:&quot;&lt;math style=\&quot;font-family:stix;font-size:16px;\&quot; xmlns=\&quot;http://www.w3.org/1998/Math/MathML\&quot;&gt;&lt;mstyle mathsize=\&quot;16px\&quot;&gt;&lt;msup&gt;&lt;mi&gt;x&lt;/mi&gt;&lt;mn&gt;2&lt;/mn&gt;&lt;/msup&gt;&lt;mo&gt;+&lt;/mo&gt;&lt;mn&gt;5&lt;/mn&gt;&lt;mi&gt;x&lt;/mi&gt;&lt;mo&gt;-&lt;/mo&gt;&lt;mn&gt;2&lt;/mn&gt;&lt;mi&gt;m&lt;/mi&gt;&lt;mo&gt;+&lt;/mo&gt;&lt;mn&gt;3&lt;/mn&gt;&lt;mo&gt;=&lt;/mo&gt;&lt;mn&gt;0&lt;/mn&gt;&lt;/mstyle&gt;&lt;/math&gt;&quot;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x squared plus 5 x minus 2 m plus 3 equals 0" title="{&quot;mathml&quot;:&quot;&lt;math style=\&quot;font-family:stix;font-size:16px;\&quot; xmlns=\&quot;http://www.w3.org/1998/Math/MathML\&quot;&gt;&lt;mstyle mathsize=\&quot;16px\&quot;&gt;&lt;msup&gt;&lt;mi&gt;x&lt;/mi&gt;&lt;mn&gt;2&lt;/mn&gt;&lt;/msup&gt;&lt;mo&gt;+&lt;/mo&gt;&lt;mn&gt;5&lt;/mn&gt;&lt;mi&gt;x&lt;/mi&gt;&lt;mo&gt;-&lt;/mo&gt;&lt;mn&gt;2&lt;/mn&gt;&lt;mi&gt;m&lt;/mi&gt;&lt;mo&gt;+&lt;/mo&gt;&lt;mn&gt;3&lt;/mn&gt;&lt;mo&gt;=&lt;/mo&gt;&lt;mn&gt;0&lt;/mn&gt;&lt;/mstyle&gt;&lt;/math&gt;&quot;}"/>
                          <pic:cNvPicPr/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46432" cy="11944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(1)</w:t>
            </w:r>
          </w:p>
          <w:p w14:paraId="4DBE6E82" w14:textId="77777777" w:rsidR="00A466D6" w:rsidRDefault="00A466D6" w:rsidP="00A466D6">
            <w:pPr>
              <w:spacing w:before="100" w:beforeAutospacing="1" w:after="100" w:afterAutospacing="1" w:line="360" w:lineRule="auto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noProof/>
                <w:position w:val="-27"/>
                <w:lang w:val="vi-VN" w:eastAsia="vi-VN"/>
              </w:rPr>
              <w:drawing>
                <wp:inline distT="0" distB="0" distL="0" distR="0" wp14:anchorId="2B93812B" wp14:editId="54CF143B">
                  <wp:extent cx="1298832" cy="350108"/>
                  <wp:effectExtent l="0" t="0" r="0" b="0"/>
                  <wp:docPr id="65" name="Picture 65" descr="increment equals 5 squared minus 4 open parentheses negative 2 m plus 3 close parentheses&#10;increment equals 13 plus 8 m" title="{&quot;mathml&quot;:&quot;&lt;math style=\&quot;font-family:stix;font-size:16px;\&quot; xmlns=\&quot;http://www.w3.org/1998/Math/MathML\&quot;&gt;&lt;mstyle mathsize=\&quot;16px\&quot;&gt;&lt;mo&gt;∆&lt;/mo&gt;&lt;mo&gt;=&lt;/mo&gt;&lt;msup&gt;&lt;mn&gt;5&lt;/mn&gt;&lt;mn&gt;2&lt;/mn&gt;&lt;/msup&gt;&lt;mo&gt;-&lt;/mo&gt;&lt;mn&gt;4&lt;/mn&gt;&lt;mfenced&gt;&lt;mrow&gt;&lt;mo&gt;-&lt;/mo&gt;&lt;mn&gt;2&lt;/mn&gt;&lt;mi&gt;m&lt;/mi&gt;&lt;mo&gt;+&lt;/mo&gt;&lt;mn&gt;3&lt;/mn&gt;&lt;/mrow&gt;&lt;/mfenced&gt;&lt;mspace linebreak=\&quot;newline\&quot;/&gt;&lt;mo&gt;∆&lt;/mo&gt;&lt;mo&gt;=&lt;/mo&gt;&lt;mn&gt;13&lt;/mn&gt;&lt;mo&gt;+&lt;/mo&gt;&lt;mn&gt;8&lt;/mn&gt;&lt;mi&gt;m&lt;/mi&gt;&lt;/mstyle&gt;&lt;/math&gt;&quot;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increment equals 5 squared minus 4 open parentheses negative 2 m plus 3 close parentheses&#10;increment equals 13 plus 8 m" title="{&quot;mathml&quot;:&quot;&lt;math style=\&quot;font-family:stix;font-size:16px;\&quot; xmlns=\&quot;http://www.w3.org/1998/Math/MathML\&quot;&gt;&lt;mstyle mathsize=\&quot;16px\&quot;&gt;&lt;mo&gt;∆&lt;/mo&gt;&lt;mo&gt;=&lt;/mo&gt;&lt;msup&gt;&lt;mn&gt;5&lt;/mn&gt;&lt;mn&gt;2&lt;/mn&gt;&lt;/msup&gt;&lt;mo&gt;-&lt;/mo&gt;&lt;mn&gt;4&lt;/mn&gt;&lt;mfenced&gt;&lt;mrow&gt;&lt;mo&gt;-&lt;/mo&gt;&lt;mn&gt;2&lt;/mn&gt;&lt;mi&gt;m&lt;/mi&gt;&lt;mo&gt;+&lt;/mo&gt;&lt;mn&gt;3&lt;/mn&gt;&lt;/mrow&gt;&lt;/mfenced&gt;&lt;mspace linebreak=\&quot;newline\&quot;/&gt;&lt;mo&gt;∆&lt;/mo&gt;&lt;mo&gt;=&lt;/mo&gt;&lt;mn&gt;13&lt;/mn&gt;&lt;mo&gt;+&lt;/mo&gt;&lt;mn&gt;8&lt;/mn&gt;&lt;mi&gt;m&lt;/mi&gt;&lt;/mstyle&gt;&lt;/math&gt;&quot;}"/>
                          <pic:cNvPicPr/>
                        </pic:nvPicPr>
                        <pic:blipFill>
                          <a:blip r:embed="rId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98832" cy="35010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DA253E9" w14:textId="77777777" w:rsidR="00A466D6" w:rsidRDefault="00A466D6" w:rsidP="00A466D6">
            <w:pPr>
              <w:spacing w:before="100" w:beforeAutospacing="1" w:after="100" w:afterAutospacing="1" w:line="360" w:lineRule="auto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Để pt (1) có 2 nghiệm phân biệt khi và chỉ khi </w:t>
            </w:r>
            <w:r>
              <w:rPr>
                <w:noProof/>
                <w:lang w:val="vi-VN" w:eastAsia="vi-VN"/>
              </w:rPr>
              <w:drawing>
                <wp:inline distT="0" distB="0" distL="0" distR="0" wp14:anchorId="2747EB75" wp14:editId="0D20C10C">
                  <wp:extent cx="339124" cy="97481"/>
                  <wp:effectExtent l="0" t="0" r="0" b="0"/>
                  <wp:docPr id="66" name="Picture 66" descr="increment greater than 0" title="{&quot;mathml&quot;:&quot;&lt;math style=\&quot;font-family:stix;font-size:16px;\&quot; xmlns=\&quot;http://www.w3.org/1998/Math/MathML\&quot;&gt;&lt;mstyle mathsize=\&quot;16px\&quot;&gt;&lt;mo&gt;∆&lt;/mo&gt;&lt;mo&gt;&amp;gt;&lt;/mo&gt;&lt;mn&gt;0&lt;/mn&gt;&lt;/mstyle&gt;&lt;/math&gt;&quot;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increment greater than 0" title="{&quot;mathml&quot;:&quot;&lt;math style=\&quot;font-family:stix;font-size:16px;\&quot; xmlns=\&quot;http://www.w3.org/1998/Math/MathML\&quot;&gt;&lt;mstyle mathsize=\&quot;16px\&quot;&gt;&lt;mo&gt;∆&lt;/mo&gt;&lt;mo&gt;&amp;gt;&lt;/mo&gt;&lt;mn&gt;0&lt;/mn&gt;&lt;/mstyle&gt;&lt;/math&gt;&quot;}"/>
                          <pic:cNvPicPr/>
                        </pic:nvPicPr>
                        <pic:blipFill>
                          <a:blip r:embed="rId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9124" cy="9748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AD9B60A" w14:textId="0B59A98C" w:rsidR="009D39F9" w:rsidRPr="00A466D6" w:rsidRDefault="00A466D6" w:rsidP="00A466D6">
            <w:pPr>
              <w:spacing w:before="100" w:beforeAutospacing="1" w:after="100" w:afterAutospacing="1" w:line="360" w:lineRule="auto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noProof/>
                <w:position w:val="-43"/>
                <w:lang w:val="vi-VN" w:eastAsia="vi-VN"/>
              </w:rPr>
              <w:drawing>
                <wp:inline distT="0" distB="0" distL="0" distR="0" wp14:anchorId="3C9A9F29" wp14:editId="12D8AB68">
                  <wp:extent cx="652162" cy="545070"/>
                  <wp:effectExtent l="0" t="0" r="0" b="0"/>
                  <wp:docPr id="67" name="Picture 67" descr="13 plus 8 m greater than 0&#10;m greater than negative 13 over 8" title="{&quot;mathml&quot;:&quot;&lt;math style=\&quot;font-family:stix;font-size:16px;\&quot; xmlns=\&quot;http://www.w3.org/1998/Math/MathML\&quot;&gt;&lt;mstyle mathsize=\&quot;16px\&quot;&gt;&lt;mn&gt;13&lt;/mn&gt;&lt;mo&gt;+&lt;/mo&gt;&lt;mn&gt;8&lt;/mn&gt;&lt;mi&gt;m&lt;/mi&gt;&lt;mo&gt;&amp;gt;&lt;/mo&gt;&lt;mn&gt;0&lt;/mn&gt;&lt;mspace linebreak=\&quot;newline\&quot;/&gt;&lt;mi&gt;m&lt;/mi&gt;&lt;mo&gt;&amp;gt;&lt;/mo&gt;&lt;mo&gt;-&lt;/mo&gt;&lt;mfrac&gt;&lt;mn&gt;13&lt;/mn&gt;&lt;mn&gt;8&lt;/mn&gt;&lt;/mfrac&gt;&lt;/mstyle&gt;&lt;/math&gt;&quot;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13 plus 8 m greater than 0&#10;m greater than negative 13 over 8" title="{&quot;mathml&quot;:&quot;&lt;math style=\&quot;font-family:stix;font-size:16px;\&quot; xmlns=\&quot;http://www.w3.org/1998/Math/MathML\&quot;&gt;&lt;mstyle mathsize=\&quot;16px\&quot;&gt;&lt;mn&gt;13&lt;/mn&gt;&lt;mo&gt;+&lt;/mo&gt;&lt;mn&gt;8&lt;/mn&gt;&lt;mi&gt;m&lt;/mi&gt;&lt;mo&gt;&amp;gt;&lt;/mo&gt;&lt;mn&gt;0&lt;/mn&gt;&lt;mspace linebreak=\&quot;newline\&quot;/&gt;&lt;mi&gt;m&lt;/mi&gt;&lt;mo&gt;&amp;gt;&lt;/mo&gt;&lt;mo&gt;-&lt;/mo&gt;&lt;mfrac&gt;&lt;mn&gt;13&lt;/mn&gt;&lt;mn&gt;8&lt;/mn&gt;&lt;/mfrac&gt;&lt;/mstyle&gt;&lt;/math&gt;&quot;}"/>
                          <pic:cNvPicPr/>
                        </pic:nvPicPr>
                        <pic:blipFill>
                          <a:blip r:embed="rId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52162" cy="5450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68" w:type="dxa"/>
          </w:tcPr>
          <w:p w14:paraId="0D298E2E" w14:textId="77777777" w:rsidR="00AE4316" w:rsidRDefault="00AE4316" w:rsidP="00AE43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728A717" w14:textId="77777777" w:rsidR="00A466D6" w:rsidRDefault="00A466D6" w:rsidP="009D39F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E402799" w14:textId="07E40DC3" w:rsidR="009D39F9" w:rsidRDefault="009D39F9" w:rsidP="009D39F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5 điểm</w:t>
            </w:r>
          </w:p>
          <w:p w14:paraId="4E3BC47D" w14:textId="77777777" w:rsidR="009D39F9" w:rsidRDefault="009D39F9" w:rsidP="00AE43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5EDDA2E" w14:textId="77777777" w:rsidR="009D39F9" w:rsidRDefault="009D39F9" w:rsidP="00AE43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0D810B1" w14:textId="22B3B57A" w:rsidR="009D39F9" w:rsidRDefault="009D39F9" w:rsidP="009D39F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C054B6A" w14:textId="77777777" w:rsidR="009D39F9" w:rsidRDefault="009D39F9" w:rsidP="00AE43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22AF7C0" w14:textId="77777777" w:rsidR="009D39F9" w:rsidRDefault="009D39F9" w:rsidP="00AE43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56F5D37" w14:textId="77777777" w:rsidR="009D39F9" w:rsidRPr="00F001BF" w:rsidRDefault="006623FE" w:rsidP="00AE43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5 điểm</w:t>
            </w:r>
          </w:p>
        </w:tc>
      </w:tr>
      <w:tr w:rsidR="008540F4" w:rsidRPr="00F001BF" w14:paraId="6C58603F" w14:textId="77777777" w:rsidTr="00AE4316">
        <w:tc>
          <w:tcPr>
            <w:tcW w:w="1278" w:type="dxa"/>
          </w:tcPr>
          <w:p w14:paraId="0D6DA29C" w14:textId="77777777" w:rsidR="008540F4" w:rsidRPr="00F001BF" w:rsidRDefault="008540F4" w:rsidP="00AE43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030" w:type="dxa"/>
          </w:tcPr>
          <w:p w14:paraId="59A0D3A7" w14:textId="77777777" w:rsidR="00A466D6" w:rsidRDefault="00A466D6" w:rsidP="00A466D6">
            <w:pPr>
              <w:spacing w:before="100" w:beforeAutospacing="1" w:after="100" w:afterAutospacing="1" w:line="360" w:lineRule="auto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Hệ thức Viet: </w:t>
            </w:r>
            <w:r>
              <w:rPr>
                <w:noProof/>
                <w:position w:val="-34"/>
                <w:lang w:val="vi-VN" w:eastAsia="vi-VN"/>
              </w:rPr>
              <w:drawing>
                <wp:inline distT="0" distB="0" distL="0" distR="0" wp14:anchorId="5E08F87E" wp14:editId="1931E992">
                  <wp:extent cx="958335" cy="498389"/>
                  <wp:effectExtent l="0" t="0" r="0" b="0"/>
                  <wp:docPr id="68" name="Picture 68" descr="open curly brackets table attributes columnalign left end attributes row cell x subscript 1 plus x subscript 2 equals negative 5 end cell row cell x subscript 1 x subscript 2 equals 3 minus 2 m end cell end table close" title="{&quot;mathml&quot;:&quot;&lt;math style=\&quot;font-family:stix;font-size:16px;\&quot; xmlns=\&quot;http://www.w3.org/1998/Math/MathML\&quot;&gt;&lt;mstyle mathsize=\&quot;16px\&quot;&gt;&lt;mfenced open=\&quot;{\&quot; close=\&quot;\&quot;&gt;&lt;mtable columnalign=\&quot;left\&quot;&gt;&lt;mtr&gt;&lt;mtd&gt;&lt;msub&gt;&lt;mi&gt;x&lt;/mi&gt;&lt;mn&gt;1&lt;/mn&gt;&lt;/msub&gt;&lt;mo&gt;+&lt;/mo&gt;&lt;msub&gt;&lt;mi&gt;x&lt;/mi&gt;&lt;mn&gt;2&lt;/mn&gt;&lt;/msub&gt;&lt;mo&gt;=&lt;/mo&gt;&lt;mo&gt;-&lt;/mo&gt;&lt;mn&gt;5&lt;/mn&gt;&lt;/mtd&gt;&lt;/mtr&gt;&lt;mtr&gt;&lt;mtd&gt;&lt;msub&gt;&lt;mi&gt;x&lt;/mi&gt;&lt;mn&gt;1&lt;/mn&gt;&lt;/msub&gt;&lt;msub&gt;&lt;mi&gt;x&lt;/mi&gt;&lt;mn&gt;2&lt;/mn&gt;&lt;/msub&gt;&lt;mo&gt;=&lt;/mo&gt;&lt;mn&gt;3&lt;/mn&gt;&lt;mo&gt;-&lt;/mo&gt;&lt;mn&gt;2&lt;/mn&gt;&lt;mi&gt;m&lt;/mi&gt;&lt;/mtd&gt;&lt;/mtr&gt;&lt;/mtable&gt;&lt;/mfenced&gt;&lt;/mstyle&gt;&lt;/math&gt;&quot;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open curly brackets table attributes columnalign left end attributes row cell x subscript 1 plus x subscript 2 equals negative 5 end cell row cell x subscript 1 x subscript 2 equals 3 minus 2 m end cell end table close" title="{&quot;mathml&quot;:&quot;&lt;math style=\&quot;font-family:stix;font-size:16px;\&quot; xmlns=\&quot;http://www.w3.org/1998/Math/MathML\&quot;&gt;&lt;mstyle mathsize=\&quot;16px\&quot;&gt;&lt;mfenced open=\&quot;{\&quot; close=\&quot;\&quot;&gt;&lt;mtable columnalign=\&quot;left\&quot;&gt;&lt;mtr&gt;&lt;mtd&gt;&lt;msub&gt;&lt;mi&gt;x&lt;/mi&gt;&lt;mn&gt;1&lt;/mn&gt;&lt;/msub&gt;&lt;mo&gt;+&lt;/mo&gt;&lt;msub&gt;&lt;mi&gt;x&lt;/mi&gt;&lt;mn&gt;2&lt;/mn&gt;&lt;/msub&gt;&lt;mo&gt;=&lt;/mo&gt;&lt;mo&gt;-&lt;/mo&gt;&lt;mn&gt;5&lt;/mn&gt;&lt;/mtd&gt;&lt;/mtr&gt;&lt;mtr&gt;&lt;mtd&gt;&lt;msub&gt;&lt;mi&gt;x&lt;/mi&gt;&lt;mn&gt;1&lt;/mn&gt;&lt;/msub&gt;&lt;msub&gt;&lt;mi&gt;x&lt;/mi&gt;&lt;mn&gt;2&lt;/mn&gt;&lt;/msub&gt;&lt;mo&gt;=&lt;/mo&gt;&lt;mn&gt;3&lt;/mn&gt;&lt;mo&gt;-&lt;/mo&gt;&lt;mn&gt;2&lt;/mn&gt;&lt;mi&gt;m&lt;/mi&gt;&lt;/mtd&gt;&lt;/mtr&gt;&lt;/mtable&gt;&lt;/mfenced&gt;&lt;/mstyle&gt;&lt;/math&gt;&quot;}"/>
                          <pic:cNvPicPr/>
                        </pic:nvPicPr>
                        <pic:blipFill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58335" cy="49838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9E49BF7" w14:textId="77777777" w:rsidR="00A466D6" w:rsidRDefault="00A466D6" w:rsidP="00A466D6">
            <w:pPr>
              <w:spacing w:before="100" w:beforeAutospacing="1" w:after="100" w:afterAutospacing="1" w:line="360" w:lineRule="auto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Theo đề bài: </w:t>
            </w:r>
            <w:r>
              <w:rPr>
                <w:noProof/>
                <w:position w:val="-9"/>
                <w:lang w:val="vi-VN" w:eastAsia="vi-VN"/>
              </w:rPr>
              <w:drawing>
                <wp:inline distT="0" distB="0" distL="0" distR="0" wp14:anchorId="2ADA39D1" wp14:editId="10E8CE1C">
                  <wp:extent cx="796324" cy="171622"/>
                  <wp:effectExtent l="0" t="0" r="0" b="0"/>
                  <wp:docPr id="69" name="Picture 69" descr="x subscript 1 squared plus x subscript 2 squared equals 25" title="{&quot;mathml&quot;:&quot;&lt;math style=\&quot;font-family:stix;font-size:16px;\&quot; xmlns=\&quot;http://www.w3.org/1998/Math/MathML\&quot;&gt;&lt;mstyle mathsize=\&quot;16px\&quot;&gt;&lt;msup&gt;&lt;msub&gt;&lt;mi&gt;x&lt;/mi&gt;&lt;mn&gt;1&lt;/mn&gt;&lt;/msub&gt;&lt;mn&gt;2&lt;/mn&gt;&lt;/msup&gt;&lt;mo&gt;+&lt;/mo&gt;&lt;msup&gt;&lt;msub&gt;&lt;mi&gt;x&lt;/mi&gt;&lt;mn&gt;2&lt;/mn&gt;&lt;/msub&gt;&lt;mn&gt;2&lt;/mn&gt;&lt;/msup&gt;&lt;mo&gt;=&lt;/mo&gt;&lt;mn&gt;25&lt;/mn&gt;&lt;/mstyle&gt;&lt;/math&gt;&quot;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x subscript 1 squared plus x subscript 2 squared equals 25" title="{&quot;mathml&quot;:&quot;&lt;math style=\&quot;font-family:stix;font-size:16px;\&quot; xmlns=\&quot;http://www.w3.org/1998/Math/MathML\&quot;&gt;&lt;mstyle mathsize=\&quot;16px\&quot;&gt;&lt;msup&gt;&lt;msub&gt;&lt;mi&gt;x&lt;/mi&gt;&lt;mn&gt;1&lt;/mn&gt;&lt;/msub&gt;&lt;mn&gt;2&lt;/mn&gt;&lt;/msup&gt;&lt;mo&gt;+&lt;/mo&gt;&lt;msup&gt;&lt;msub&gt;&lt;mi&gt;x&lt;/mi&gt;&lt;mn&gt;2&lt;/mn&gt;&lt;/msub&gt;&lt;mn&gt;2&lt;/mn&gt;&lt;/msup&gt;&lt;mo&gt;=&lt;/mo&gt;&lt;mn&gt;25&lt;/mn&gt;&lt;/mstyle&gt;&lt;/math&gt;&quot;}"/>
                          <pic:cNvPicPr/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96324" cy="17162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2401498" w14:textId="77777777" w:rsidR="00A466D6" w:rsidRDefault="00A466D6" w:rsidP="00A466D6">
            <w:pPr>
              <w:spacing w:before="100" w:beforeAutospacing="1" w:after="100" w:afterAutospacing="1" w:line="360" w:lineRule="auto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noProof/>
                <w:position w:val="-84"/>
                <w:lang w:val="vi-VN" w:eastAsia="vi-VN"/>
              </w:rPr>
              <w:drawing>
                <wp:inline distT="0" distB="0" distL="0" distR="0" wp14:anchorId="4E37D114" wp14:editId="4E5CBBFD">
                  <wp:extent cx="1372973" cy="1087395"/>
                  <wp:effectExtent l="0" t="0" r="0" b="0"/>
                  <wp:docPr id="70" name="Picture 70" descr="open parentheses x subscript 1 plus x subscript 2 close parentheses squared minus 2 x subscript 1 x subscript 2 equals 25&#10;25 minus 2 open parentheses 3 minus 2 m close parentheses equals 25&#10;25 minus 6 plus 4 m equals 25&#10;m equals 3 over 2" title="{&quot;mathml&quot;:&quot;&lt;math style=\&quot;font-family:stix;font-size:16px;\&quot; xmlns=\&quot;http://www.w3.org/1998/Math/MathML\&quot;&gt;&lt;mstyle mathsize=\&quot;16px\&quot;&gt;&lt;msup&gt;&lt;mfenced&gt;&lt;mrow&gt;&lt;msub&gt;&lt;mi&gt;x&lt;/mi&gt;&lt;mn&gt;1&lt;/mn&gt;&lt;/msub&gt;&lt;mo&gt;+&lt;/mo&gt;&lt;msub&gt;&lt;mi&gt;x&lt;/mi&gt;&lt;mn&gt;2&lt;/mn&gt;&lt;/msub&gt;&lt;/mrow&gt;&lt;/mfenced&gt;&lt;mn&gt;2&lt;/mn&gt;&lt;/msup&gt;&lt;mo&gt;-&lt;/mo&gt;&lt;mn&gt;2&lt;/mn&gt;&lt;msub&gt;&lt;mi&gt;x&lt;/mi&gt;&lt;mn&gt;1&lt;/mn&gt;&lt;/msub&gt;&lt;msub&gt;&lt;mi&gt;x&lt;/mi&gt;&lt;mn&gt;2&lt;/mn&gt;&lt;/msub&gt;&lt;mo&gt;=&lt;/mo&gt;&lt;mn&gt;25&lt;/mn&gt;&lt;mspace linebreak=\&quot;newline\&quot;/&gt;&lt;mn&gt;25&lt;/mn&gt;&lt;mo&gt;-&lt;/mo&gt;&lt;mn&gt;2&lt;/mn&gt;&lt;mfenced&gt;&lt;mrow&gt;&lt;mn&gt;3&lt;/mn&gt;&lt;mo&gt;-&lt;/mo&gt;&lt;mn&gt;2&lt;/mn&gt;&lt;mi&gt;m&lt;/mi&gt;&lt;/mrow&gt;&lt;/mfenced&gt;&lt;mo&gt;=&lt;/mo&gt;&lt;mn&gt;25&lt;/mn&gt;&lt;mspace linebreak=\&quot;newline\&quot;/&gt;&lt;mn&gt;25&lt;/mn&gt;&lt;mo&gt;-&lt;/mo&gt;&lt;mn&gt;6&lt;/mn&gt;&lt;mo&gt;+&lt;/mo&gt;&lt;mn&gt;4&lt;/mn&gt;&lt;mi&gt;m&lt;/mi&gt;&lt;mo&gt;=&lt;/mo&gt;&lt;mn&gt;25&lt;/mn&gt;&lt;mspace linebreak=\&quot;newline\&quot;/&gt;&lt;mi&gt;m&lt;/mi&gt;&lt;mo&gt;=&lt;/mo&gt;&lt;mfrac&gt;&lt;mn&gt;3&lt;/mn&gt;&lt;mn&gt;2&lt;/mn&gt;&lt;/mfrac&gt;&lt;/mstyle&gt;&lt;/math&gt;&quot;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open parentheses x subscript 1 plus x subscript 2 close parentheses squared minus 2 x subscript 1 x subscript 2 equals 25&#10;25 minus 2 open parentheses 3 minus 2 m close parentheses equals 25&#10;25 minus 6 plus 4 m equals 25&#10;m equals 3 over 2" title="{&quot;mathml&quot;:&quot;&lt;math style=\&quot;font-family:stix;font-size:16px;\&quot; xmlns=\&quot;http://www.w3.org/1998/Math/MathML\&quot;&gt;&lt;mstyle mathsize=\&quot;16px\&quot;&gt;&lt;msup&gt;&lt;mfenced&gt;&lt;mrow&gt;&lt;msub&gt;&lt;mi&gt;x&lt;/mi&gt;&lt;mn&gt;1&lt;/mn&gt;&lt;/msub&gt;&lt;mo&gt;+&lt;/mo&gt;&lt;msub&gt;&lt;mi&gt;x&lt;/mi&gt;&lt;mn&gt;2&lt;/mn&gt;&lt;/msub&gt;&lt;/mrow&gt;&lt;/mfenced&gt;&lt;mn&gt;2&lt;/mn&gt;&lt;/msup&gt;&lt;mo&gt;-&lt;/mo&gt;&lt;mn&gt;2&lt;/mn&gt;&lt;msub&gt;&lt;mi&gt;x&lt;/mi&gt;&lt;mn&gt;1&lt;/mn&gt;&lt;/msub&gt;&lt;msub&gt;&lt;mi&gt;x&lt;/mi&gt;&lt;mn&gt;2&lt;/mn&gt;&lt;/msub&gt;&lt;mo&gt;=&lt;/mo&gt;&lt;mn&gt;25&lt;/mn&gt;&lt;mspace linebreak=\&quot;newline\&quot;/&gt;&lt;mn&gt;25&lt;/mn&gt;&lt;mo&gt;-&lt;/mo&gt;&lt;mn&gt;2&lt;/mn&gt;&lt;mfenced&gt;&lt;mrow&gt;&lt;mn&gt;3&lt;/mn&gt;&lt;mo&gt;-&lt;/mo&gt;&lt;mn&gt;2&lt;/mn&gt;&lt;mi&gt;m&lt;/mi&gt;&lt;/mrow&gt;&lt;/mfenced&gt;&lt;mo&gt;=&lt;/mo&gt;&lt;mn&gt;25&lt;/mn&gt;&lt;mspace linebreak=\&quot;newline\&quot;/&gt;&lt;mn&gt;25&lt;/mn&gt;&lt;mo&gt;-&lt;/mo&gt;&lt;mn&gt;6&lt;/mn&gt;&lt;mo&gt;+&lt;/mo&gt;&lt;mn&gt;4&lt;/mn&gt;&lt;mi&gt;m&lt;/mi&gt;&lt;mo&gt;=&lt;/mo&gt;&lt;mn&gt;25&lt;/mn&gt;&lt;mspace linebreak=\&quot;newline\&quot;/&gt;&lt;mi&gt;m&lt;/mi&gt;&lt;mo&gt;=&lt;/mo&gt;&lt;mfrac&gt;&lt;mn&gt;3&lt;/mn&gt;&lt;mn&gt;2&lt;/mn&gt;&lt;/mfrac&gt;&lt;/mstyle&gt;&lt;/math&gt;&quot;}"/>
                          <pic:cNvPicPr/>
                        </pic:nvPicPr>
                        <pic:blipFill>
                          <a:blip r:embed="rId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72973" cy="10873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596D667" w14:textId="7EFB5F4F" w:rsidR="008540F4" w:rsidRPr="00A466D6" w:rsidRDefault="00A466D6" w:rsidP="00A466D6">
            <w:pPr>
              <w:spacing w:before="100" w:beforeAutospacing="1" w:after="100" w:afterAutospacing="1" w:line="360" w:lineRule="auto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(thoả ycbt)</w:t>
            </w:r>
          </w:p>
        </w:tc>
        <w:tc>
          <w:tcPr>
            <w:tcW w:w="2268" w:type="dxa"/>
          </w:tcPr>
          <w:p w14:paraId="06ABD91B" w14:textId="77777777" w:rsidR="008540F4" w:rsidRDefault="008540F4" w:rsidP="00AE43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9B49051" w14:textId="77777777" w:rsidR="008540F4" w:rsidRDefault="008540F4" w:rsidP="00AE43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F112D0B" w14:textId="77777777" w:rsidR="008540F4" w:rsidRDefault="008540F4" w:rsidP="00AE43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0F9F2FD" w14:textId="77777777" w:rsidR="008540F4" w:rsidRDefault="008540F4" w:rsidP="00AE43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FEB8E48" w14:textId="77777777" w:rsidR="008540F4" w:rsidRDefault="008540F4" w:rsidP="00AE43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ABE26BD" w14:textId="77777777" w:rsidR="008540F4" w:rsidRDefault="008540F4" w:rsidP="00AE43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BE10A0C" w14:textId="77777777" w:rsidR="008540F4" w:rsidRDefault="008540F4" w:rsidP="00AE43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34B4761" w14:textId="77777777" w:rsidR="008540F4" w:rsidRDefault="008540F4" w:rsidP="00AE43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9FDFF9F" w14:textId="77777777" w:rsidR="008540F4" w:rsidRDefault="008540F4" w:rsidP="00AE43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044571F" w14:textId="77777777" w:rsidR="008540F4" w:rsidRDefault="008540F4" w:rsidP="00AE43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8CF0A5E" w14:textId="6D46942E" w:rsidR="008540F4" w:rsidRDefault="008540F4" w:rsidP="008540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5 điểm</w:t>
            </w:r>
          </w:p>
          <w:p w14:paraId="49CD8446" w14:textId="77777777" w:rsidR="008540F4" w:rsidRPr="00F001BF" w:rsidRDefault="008540F4" w:rsidP="008540F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540F4" w:rsidRPr="00F001BF" w14:paraId="26CDA1C5" w14:textId="77777777" w:rsidTr="00033739">
        <w:tc>
          <w:tcPr>
            <w:tcW w:w="1278" w:type="dxa"/>
            <w:vAlign w:val="center"/>
          </w:tcPr>
          <w:p w14:paraId="5EF90DC3" w14:textId="77777777" w:rsidR="008540F4" w:rsidRPr="00513797" w:rsidRDefault="00FC272A" w:rsidP="00033739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13797">
              <w:rPr>
                <w:rFonts w:ascii="Times New Roman" w:hAnsi="Times New Roman" w:cs="Times New Roman"/>
                <w:b/>
                <w:sz w:val="24"/>
                <w:szCs w:val="24"/>
              </w:rPr>
              <w:t>Bài 4</w:t>
            </w:r>
          </w:p>
        </w:tc>
        <w:tc>
          <w:tcPr>
            <w:tcW w:w="6030" w:type="dxa"/>
          </w:tcPr>
          <w:p w14:paraId="1391C803" w14:textId="77777777" w:rsidR="008540F4" w:rsidRDefault="00FC272A" w:rsidP="00FC27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Vì </w:t>
            </w:r>
            <w:r w:rsidR="00225696" w:rsidRPr="00225696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</w:rPr>
              <w:object w:dxaOrig="960" w:dyaOrig="320" w14:anchorId="0E0744E9">
                <v:shape id="_x0000_i1046" type="#_x0000_t75" alt="" style="width:48.2pt;height:16.05pt;mso-width-percent:0;mso-height-percent:0;mso-width-percent:0;mso-height-percent:0" o:ole="">
                  <v:imagedata r:id="rId59" o:title=""/>
                </v:shape>
                <o:OLEObject Type="Embed" ProgID="Equation.DSMT4" ShapeID="_x0000_i1046" DrawAspect="Content" ObjectID="_1717138858" r:id="rId60"/>
              </w:object>
            </w:r>
          </w:p>
          <w:p w14:paraId="5AB2CA38" w14:textId="77777777" w:rsidR="00FC272A" w:rsidRDefault="00225696" w:rsidP="00FC27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25696">
              <w:rPr>
                <w:rFonts w:ascii="Times New Roman" w:hAnsi="Times New Roman" w:cs="Times New Roman"/>
                <w:noProof/>
                <w:position w:val="-108"/>
                <w:sz w:val="24"/>
                <w:szCs w:val="24"/>
              </w:rPr>
              <w:object w:dxaOrig="1120" w:dyaOrig="2280" w14:anchorId="2A135CED">
                <v:shape id="_x0000_i1047" type="#_x0000_t75" alt="" style="width:55.95pt;height:113.8pt;mso-width-percent:0;mso-height-percent:0;mso-width-percent:0;mso-height-percent:0" o:ole="">
                  <v:imagedata r:id="rId61" o:title=""/>
                </v:shape>
                <o:OLEObject Type="Embed" ProgID="Equation.DSMT4" ShapeID="_x0000_i1047" DrawAspect="Content" ObjectID="_1717138859" r:id="rId62"/>
              </w:object>
            </w:r>
          </w:p>
          <w:p w14:paraId="1804A9DA" w14:textId="77777777" w:rsidR="00FC272A" w:rsidRDefault="00FC272A" w:rsidP="00FC27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Áp dụng bất đẳng thức Cô-si ta có:</w:t>
            </w:r>
          </w:p>
          <w:p w14:paraId="05F4CC11" w14:textId="77777777" w:rsidR="00FC272A" w:rsidRPr="00F001BF" w:rsidRDefault="00225696" w:rsidP="00FC272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25696">
              <w:rPr>
                <w:rFonts w:ascii="Times New Roman" w:hAnsi="Times New Roman" w:cs="Times New Roman"/>
                <w:noProof/>
                <w:position w:val="-92"/>
                <w:sz w:val="24"/>
                <w:szCs w:val="24"/>
              </w:rPr>
              <w:object w:dxaOrig="3460" w:dyaOrig="3580" w14:anchorId="1FB8C47E">
                <v:shape id="_x0000_i1048" type="#_x0000_t75" alt="" style="width:172.95pt;height:179.35pt;mso-width-percent:0;mso-height-percent:0;mso-width-percent:0;mso-height-percent:0" o:ole="">
                  <v:imagedata r:id="rId63" o:title=""/>
                </v:shape>
                <o:OLEObject Type="Embed" ProgID="Equation.DSMT4" ShapeID="_x0000_i1048" DrawAspect="Content" ObjectID="_1717138860" r:id="rId64"/>
              </w:object>
            </w:r>
          </w:p>
        </w:tc>
        <w:tc>
          <w:tcPr>
            <w:tcW w:w="2268" w:type="dxa"/>
          </w:tcPr>
          <w:p w14:paraId="1B4560AD" w14:textId="77777777" w:rsidR="008540F4" w:rsidRDefault="00FA5337" w:rsidP="00AE43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 </w:t>
            </w:r>
          </w:p>
          <w:p w14:paraId="4F9A7EAD" w14:textId="77777777" w:rsidR="00E148AB" w:rsidRDefault="00E148AB" w:rsidP="00AE43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4FA84AB" w14:textId="77777777" w:rsidR="00E148AB" w:rsidRDefault="00E148AB" w:rsidP="00AE43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9C07B72" w14:textId="77777777" w:rsidR="00E148AB" w:rsidRDefault="00E148AB" w:rsidP="00AE43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84CB0D5" w14:textId="77777777" w:rsidR="00E148AB" w:rsidRDefault="00E148AB" w:rsidP="00AE43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128D537" w14:textId="77777777" w:rsidR="00E148AB" w:rsidRDefault="00E148AB" w:rsidP="00AE43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6885FF2" w14:textId="77777777" w:rsidR="00E148AB" w:rsidRDefault="00E148AB" w:rsidP="00AE43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8D58CE6" w14:textId="77777777" w:rsidR="00E148AB" w:rsidRDefault="00E148AB" w:rsidP="00AE43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38B200E" w14:textId="77777777" w:rsidR="00E148AB" w:rsidRDefault="00E148AB" w:rsidP="00AE43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B59A462" w14:textId="77777777" w:rsidR="00E148AB" w:rsidRDefault="00E148AB" w:rsidP="00AE43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90421A2" w14:textId="77777777" w:rsidR="00E148AB" w:rsidRDefault="00E148AB" w:rsidP="00AE43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E8B427B" w14:textId="77777777" w:rsidR="00E148AB" w:rsidRDefault="00E148AB" w:rsidP="00AE43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F8241A0" w14:textId="77777777" w:rsidR="00E148AB" w:rsidRDefault="00E148AB" w:rsidP="00AE43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31C61E8" w14:textId="77777777" w:rsidR="00E148AB" w:rsidRDefault="00E148AB" w:rsidP="00AE43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2E4BF65" w14:textId="77777777" w:rsidR="00E148AB" w:rsidRDefault="00E148AB" w:rsidP="00AE43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5 điểm</w:t>
            </w:r>
          </w:p>
          <w:p w14:paraId="7C8F75C8" w14:textId="77777777" w:rsidR="00E148AB" w:rsidRDefault="00E148AB" w:rsidP="00AE43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6A66FAC" w14:textId="77777777" w:rsidR="00E148AB" w:rsidRDefault="00E148AB" w:rsidP="00AE43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A16D041" w14:textId="77777777" w:rsidR="00E148AB" w:rsidRDefault="00E148AB" w:rsidP="00AE43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8404559" w14:textId="77777777" w:rsidR="00E148AB" w:rsidRDefault="00E148AB" w:rsidP="00AE43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4B14B37" w14:textId="77777777" w:rsidR="00E148AB" w:rsidRDefault="00FA5337" w:rsidP="00AE43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</w:t>
            </w:r>
            <w:r w:rsidR="00E148AB">
              <w:rPr>
                <w:rFonts w:ascii="Times New Roman" w:hAnsi="Times New Roman" w:cs="Times New Roman"/>
                <w:sz w:val="24"/>
                <w:szCs w:val="24"/>
              </w:rPr>
              <w:t>5 điểm</w:t>
            </w:r>
          </w:p>
          <w:p w14:paraId="709F3553" w14:textId="77777777" w:rsidR="00E148AB" w:rsidRPr="00F001BF" w:rsidRDefault="00E148AB" w:rsidP="00AE43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54E20" w:rsidRPr="00F001BF" w14:paraId="121B0A72" w14:textId="77777777" w:rsidTr="00AE4316">
        <w:tc>
          <w:tcPr>
            <w:tcW w:w="1278" w:type="dxa"/>
            <w:vMerge w:val="restart"/>
          </w:tcPr>
          <w:p w14:paraId="44B9E22E" w14:textId="77777777" w:rsidR="00254E20" w:rsidRDefault="00254E20" w:rsidP="0003373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D5481A8" w14:textId="77777777" w:rsidR="00254E20" w:rsidRDefault="00254E20" w:rsidP="0003373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783D74B" w14:textId="77777777" w:rsidR="00254E20" w:rsidRDefault="00254E20" w:rsidP="0003373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8124ED9" w14:textId="77777777" w:rsidR="00254E20" w:rsidRDefault="00254E20" w:rsidP="0003373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2214353" w14:textId="77777777" w:rsidR="00254E20" w:rsidRDefault="00254E20" w:rsidP="0003373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9C3DCB5" w14:textId="4DDF8F81" w:rsidR="00254E20" w:rsidRPr="00254E20" w:rsidRDefault="00254E20" w:rsidP="00033739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 w:rsidRPr="00254E2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Bài 5</w:t>
            </w:r>
          </w:p>
        </w:tc>
        <w:tc>
          <w:tcPr>
            <w:tcW w:w="6030" w:type="dxa"/>
          </w:tcPr>
          <w:p w14:paraId="1F5B3BFE" w14:textId="77777777" w:rsidR="00214CDC" w:rsidRDefault="00214CDC" w:rsidP="005715C0">
            <w:pPr>
              <w:rPr>
                <w:rFonts w:ascii="Times New Roman" w:hAnsi="Times New Roman" w:cs="Times New Roman"/>
                <w:noProof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val="vi-VN"/>
              </w:rPr>
              <w:t>a)</w:t>
            </w:r>
          </w:p>
          <w:p w14:paraId="12CEE0AD" w14:textId="29438BE9" w:rsidR="005715C0" w:rsidRPr="00053265" w:rsidRDefault="00225696" w:rsidP="005715C0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225696">
              <w:rPr>
                <w:rFonts w:ascii="Times New Roman" w:hAnsi="Times New Roman" w:cs="Times New Roman"/>
                <w:noProof/>
                <w:position w:val="-52"/>
                <w:sz w:val="24"/>
                <w:szCs w:val="24"/>
              </w:rPr>
              <w:object w:dxaOrig="2160" w:dyaOrig="1219" w14:anchorId="3E588264">
                <v:shape id="_x0000_i1049" type="#_x0000_t75" alt="" style="width:108pt;height:61.05pt;mso-width-percent:0;mso-height-percent:0;mso-width-percent:0;mso-height-percent:0" o:ole="">
                  <v:imagedata r:id="rId65" o:title=""/>
                </v:shape>
                <o:OLEObject Type="Embed" ProgID="Equation.DSMT4" ShapeID="_x0000_i1049" DrawAspect="Content" ObjectID="_1717138861" r:id="rId66"/>
              </w:object>
            </w:r>
          </w:p>
          <w:p w14:paraId="258E0A5E" w14:textId="77777777" w:rsidR="005715C0" w:rsidRDefault="005715C0" w:rsidP="005715C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a có: </w:t>
            </w:r>
            <w:r w:rsidR="00225696" w:rsidRPr="00225696">
              <w:rPr>
                <w:rFonts w:ascii="Times New Roman" w:hAnsi="Times New Roman" w:cs="Times New Roman"/>
                <w:noProof/>
                <w:position w:val="-32"/>
                <w:sz w:val="24"/>
                <w:szCs w:val="24"/>
              </w:rPr>
              <w:object w:dxaOrig="2180" w:dyaOrig="760" w14:anchorId="5F74B2E7">
                <v:shape id="_x0000_i1050" type="#_x0000_t75" alt="" style="width:108.65pt;height:37.95pt;mso-width-percent:0;mso-height-percent:0;mso-width-percent:0;mso-height-percent:0" o:ole="">
                  <v:imagedata r:id="rId67" o:title=""/>
                </v:shape>
                <o:OLEObject Type="Embed" ProgID="Equation.DSMT4" ShapeID="_x0000_i1050" DrawAspect="Content" ObjectID="_1717138862" r:id="rId68"/>
              </w:object>
            </w:r>
          </w:p>
          <w:p w14:paraId="5530707E" w14:textId="77777777" w:rsidR="005715C0" w:rsidRDefault="00225696" w:rsidP="005715C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25696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300" w:dyaOrig="240" w14:anchorId="72F0150C">
                <v:shape id="_x0000_i1051" type="#_x0000_t75" alt="" style="width:14.8pt;height:12.2pt;mso-width-percent:0;mso-height-percent:0;mso-width-percent:0;mso-height-percent:0" o:ole="">
                  <v:imagedata r:id="rId69" o:title=""/>
                </v:shape>
                <o:OLEObject Type="Embed" ProgID="Equation.DSMT4" ShapeID="_x0000_i1051" DrawAspect="Content" ObjectID="_1717138863" r:id="rId70"/>
              </w:object>
            </w:r>
            <w:r w:rsidR="005715C0">
              <w:rPr>
                <w:rFonts w:ascii="Times New Roman" w:hAnsi="Times New Roman" w:cs="Times New Roman"/>
                <w:sz w:val="24"/>
                <w:szCs w:val="24"/>
              </w:rPr>
              <w:t>Tam giác ABC vuông tại A</w:t>
            </w:r>
          </w:p>
          <w:p w14:paraId="29F6D2F0" w14:textId="23491E2B" w:rsidR="00254E20" w:rsidRPr="00F001BF" w:rsidRDefault="00254E20" w:rsidP="008C338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14:paraId="693072FB" w14:textId="77777777" w:rsidR="00254E20" w:rsidRDefault="005715C0" w:rsidP="00AE431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,5</w:t>
            </w:r>
            <w:r w:rsidR="00254E20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điểm</w:t>
            </w:r>
          </w:p>
          <w:p w14:paraId="67F1FECB" w14:textId="77777777" w:rsidR="005715C0" w:rsidRDefault="005715C0" w:rsidP="00AE431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14:paraId="2E1E5C7A" w14:textId="77777777" w:rsidR="005715C0" w:rsidRDefault="005715C0" w:rsidP="00AE431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14:paraId="1D6B2AC1" w14:textId="77777777" w:rsidR="005715C0" w:rsidRDefault="005715C0" w:rsidP="00AE431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14:paraId="1E31334F" w14:textId="77777777" w:rsidR="005715C0" w:rsidRDefault="005715C0" w:rsidP="00AE431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14:paraId="7D070A17" w14:textId="52DF94E9" w:rsidR="005715C0" w:rsidRPr="00254E20" w:rsidRDefault="005715C0" w:rsidP="00AE431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,5 điểm</w:t>
            </w:r>
          </w:p>
        </w:tc>
      </w:tr>
      <w:tr w:rsidR="00254E20" w:rsidRPr="00F001BF" w14:paraId="25F3338F" w14:textId="77777777" w:rsidTr="005715C0">
        <w:trPr>
          <w:trHeight w:val="1010"/>
        </w:trPr>
        <w:tc>
          <w:tcPr>
            <w:tcW w:w="1278" w:type="dxa"/>
            <w:vMerge/>
            <w:vAlign w:val="center"/>
          </w:tcPr>
          <w:p w14:paraId="326C7515" w14:textId="7AEB6A40" w:rsidR="00254E20" w:rsidRPr="00513797" w:rsidRDefault="00254E20" w:rsidP="00033739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030" w:type="dxa"/>
          </w:tcPr>
          <w:p w14:paraId="52393EFC" w14:textId="77777777" w:rsidR="00214CDC" w:rsidRDefault="00214CDC" w:rsidP="005715C0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b) </w:t>
            </w:r>
          </w:p>
          <w:p w14:paraId="229A744D" w14:textId="1A33D9DA" w:rsidR="005715C0" w:rsidRPr="005715C0" w:rsidRDefault="005715C0" w:rsidP="005715C0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Chu vi tam giác: </w:t>
            </w:r>
            <w:r w:rsidR="009435C6">
              <w:rPr>
                <w:noProof/>
                <w:position w:val="-8"/>
                <w:lang w:val="vi-VN" w:eastAsia="vi-VN"/>
              </w:rPr>
              <w:drawing>
                <wp:inline distT="0" distB="0" distL="0" distR="0" wp14:anchorId="3AB379C9" wp14:editId="1253EE63">
                  <wp:extent cx="2064323" cy="195218"/>
                  <wp:effectExtent l="0" t="0" r="0" b="0"/>
                  <wp:docPr id="62" name="Picture 62" descr="A B plus A C plus B C equals 4 plus 5 plus square root of 41 almost equal to 15 comma 4" title="{&quot;mathml&quot;:&quot;&lt;math style=\&quot;font-family:stix;font-size:16px;\&quot; xmlns=\&quot;http://www.w3.org/1998/Math/MathML\&quot;&gt;&lt;mstyle mathsize=\&quot;16px\&quot;&gt;&lt;mi&gt;A&lt;/mi&gt;&lt;mi&gt;B&lt;/mi&gt;&lt;mo&gt;+&lt;/mo&gt;&lt;mi&gt;A&lt;/mi&gt;&lt;mi&gt;C&lt;/mi&gt;&lt;mo&gt;+&lt;/mo&gt;&lt;mi&gt;B&lt;/mi&gt;&lt;mi&gt;C&lt;/mi&gt;&lt;mo&gt;=&lt;/mo&gt;&lt;mn&gt;4&lt;/mn&gt;&lt;mo&gt;+&lt;/mo&gt;&lt;mn&gt;5&lt;/mn&gt;&lt;mo&gt;+&lt;/mo&gt;&lt;msqrt&gt;&lt;mn&gt;41&lt;/mn&gt;&lt;/msqrt&gt;&lt;mo&gt;≈&lt;/mo&gt;&lt;mn&gt;15&lt;/mn&gt;&lt;mo&gt;,&lt;/mo&gt;&lt;mn&gt;4&lt;/mn&gt;&lt;/mstyle&gt;&lt;/math&gt;&quot;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A B plus A C plus B C equals 4 plus 5 plus square root of 41 almost equal to 15 comma 4" title="{&quot;mathml&quot;:&quot;&lt;math style=\&quot;font-family:stix;font-size:16px;\&quot; xmlns=\&quot;http://www.w3.org/1998/Math/MathML\&quot;&gt;&lt;mstyle mathsize=\&quot;16px\&quot;&gt;&lt;mi&gt;A&lt;/mi&gt;&lt;mi&gt;B&lt;/mi&gt;&lt;mo&gt;+&lt;/mo&gt;&lt;mi&gt;A&lt;/mi&gt;&lt;mi&gt;C&lt;/mi&gt;&lt;mo&gt;+&lt;/mo&gt;&lt;mi&gt;B&lt;/mi&gt;&lt;mi&gt;C&lt;/mi&gt;&lt;mo&gt;=&lt;/mo&gt;&lt;mn&gt;4&lt;/mn&gt;&lt;mo&gt;+&lt;/mo&gt;&lt;mn&gt;5&lt;/mn&gt;&lt;mo&gt;+&lt;/mo&gt;&lt;msqrt&gt;&lt;mn&gt;41&lt;/mn&gt;&lt;/msqrt&gt;&lt;mo&gt;≈&lt;/mo&gt;&lt;mn&gt;15&lt;/mn&gt;&lt;mo&gt;,&lt;/mo&gt;&lt;mn&gt;4&lt;/mn&gt;&lt;/mstyle&gt;&lt;/math&gt;&quot;}"/>
                          <pic:cNvPicPr/>
                        </pic:nvPicPr>
                        <pic:blipFill>
                          <a:blip r:embed="rId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64323" cy="1952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DCBB906" w14:textId="1628498D" w:rsidR="005715C0" w:rsidRPr="00F001BF" w:rsidRDefault="00225696" w:rsidP="005715C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25696"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</w:rPr>
              <w:object w:dxaOrig="3500" w:dyaOrig="620" w14:anchorId="4507A45E">
                <v:shape id="_x0000_i1052" type="#_x0000_t75" alt="" style="width:174.85pt;height:30.85pt;mso-width-percent:0;mso-height-percent:0;mso-width-percent:0;mso-height-percent:0" o:ole="">
                  <v:imagedata r:id="rId72" o:title=""/>
                </v:shape>
                <o:OLEObject Type="Embed" ProgID="Equation.DSMT4" ShapeID="_x0000_i1052" DrawAspect="Content" ObjectID="_1717138864" r:id="rId73"/>
              </w:object>
            </w:r>
          </w:p>
        </w:tc>
        <w:tc>
          <w:tcPr>
            <w:tcW w:w="2268" w:type="dxa"/>
          </w:tcPr>
          <w:p w14:paraId="2B85E55C" w14:textId="6C8998CF" w:rsidR="00254E20" w:rsidRPr="00F61FB8" w:rsidRDefault="00F61FB8" w:rsidP="00AE431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,5 điểm</w:t>
            </w:r>
          </w:p>
          <w:p w14:paraId="3BF8DDFA" w14:textId="77777777" w:rsidR="00F61FB8" w:rsidRDefault="00F61FB8" w:rsidP="00AE431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14:paraId="4ABCCD84" w14:textId="6E4A85B8" w:rsidR="00254E20" w:rsidRDefault="005715C0" w:rsidP="00AE43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,5</w:t>
            </w:r>
            <w:r w:rsidR="00254E20">
              <w:rPr>
                <w:rFonts w:ascii="Times New Roman" w:hAnsi="Times New Roman" w:cs="Times New Roman"/>
                <w:sz w:val="24"/>
                <w:szCs w:val="24"/>
              </w:rPr>
              <w:t xml:space="preserve"> điểm</w:t>
            </w:r>
          </w:p>
          <w:p w14:paraId="48252BA7" w14:textId="77777777" w:rsidR="00254E20" w:rsidRDefault="00254E20" w:rsidP="00AE43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64CA8C3" w14:textId="3FF3F8E6" w:rsidR="00254E20" w:rsidRPr="00F001BF" w:rsidRDefault="00254E20" w:rsidP="005715C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C6D6B" w:rsidRPr="00F001BF" w14:paraId="76FEFBF5" w14:textId="77777777" w:rsidTr="00AE4316">
        <w:tc>
          <w:tcPr>
            <w:tcW w:w="1278" w:type="dxa"/>
          </w:tcPr>
          <w:p w14:paraId="7E0DABF1" w14:textId="77777777" w:rsidR="006C6D6B" w:rsidRPr="00F001BF" w:rsidRDefault="006C6D6B" w:rsidP="00AE43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030" w:type="dxa"/>
          </w:tcPr>
          <w:p w14:paraId="150C0264" w14:textId="77777777" w:rsidR="00214CDC" w:rsidRDefault="00214CDC" w:rsidP="00704511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c)</w:t>
            </w:r>
          </w:p>
          <w:p w14:paraId="6D8A4930" w14:textId="56EB1EDE" w:rsidR="00704511" w:rsidRDefault="00704511" w:rsidP="007045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Gọi </w:t>
            </w:r>
            <w:r w:rsidR="00225696" w:rsidRPr="00225696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</w:rPr>
              <w:object w:dxaOrig="780" w:dyaOrig="320" w14:anchorId="0F4D7B76">
                <v:shape id="_x0000_i1053" type="#_x0000_t75" alt="" style="width:39.2pt;height:16.05pt;mso-width-percent:0;mso-height-percent:0;mso-width-percent:0;mso-height-percent:0" o:ole="">
                  <v:imagedata r:id="rId74" o:title=""/>
                </v:shape>
                <o:OLEObject Type="Embed" ProgID="Equation.DSMT4" ShapeID="_x0000_i1053" DrawAspect="Content" ObjectID="_1717138865" r:id="rId75"/>
              </w:object>
            </w:r>
          </w:p>
          <w:p w14:paraId="6D26B464" w14:textId="77777777" w:rsidR="00704511" w:rsidRDefault="00225696" w:rsidP="007045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25696">
              <w:rPr>
                <w:rFonts w:ascii="Times New Roman" w:hAnsi="Times New Roman" w:cs="Times New Roman"/>
                <w:noProof/>
                <w:position w:val="-34"/>
                <w:sz w:val="24"/>
                <w:szCs w:val="24"/>
              </w:rPr>
              <w:object w:dxaOrig="1820" w:dyaOrig="800" w14:anchorId="743D2FAC">
                <v:shape id="_x0000_i1054" type="#_x0000_t75" alt="" style="width:90.65pt;height:40.5pt;mso-width-percent:0;mso-height-percent:0;mso-width-percent:0;mso-height-percent:0" o:ole="">
                  <v:imagedata r:id="rId76" o:title=""/>
                </v:shape>
                <o:OLEObject Type="Embed" ProgID="Equation.DSMT4" ShapeID="_x0000_i1054" DrawAspect="Content" ObjectID="_1717138866" r:id="rId77"/>
              </w:object>
            </w:r>
          </w:p>
          <w:p w14:paraId="00E34735" w14:textId="77777777" w:rsidR="006C6D6B" w:rsidRDefault="00704511" w:rsidP="007045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ể ABCD là hình bình hành</w:t>
            </w:r>
            <w:r w:rsidR="00225696" w:rsidRPr="00225696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1300" w:dyaOrig="340" w14:anchorId="397DD0C6">
                <v:shape id="_x0000_i1055" type="#_x0000_t75" alt="" style="width:64.95pt;height:17.35pt;mso-width-percent:0;mso-height-percent:0;mso-width-percent:0;mso-height-percent:0" o:ole="">
                  <v:imagedata r:id="rId78" o:title=""/>
                </v:shape>
                <o:OLEObject Type="Embed" ProgID="Equation.DSMT4" ShapeID="_x0000_i1055" DrawAspect="Content" ObjectID="_1717138867" r:id="rId79"/>
              </w:object>
            </w:r>
          </w:p>
          <w:p w14:paraId="2A2F7EDE" w14:textId="77777777" w:rsidR="001643F1" w:rsidRDefault="00225696" w:rsidP="0070451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25696">
              <w:rPr>
                <w:rFonts w:ascii="Times New Roman" w:hAnsi="Times New Roman" w:cs="Times New Roman"/>
                <w:noProof/>
                <w:position w:val="-68"/>
                <w:sz w:val="24"/>
                <w:szCs w:val="24"/>
              </w:rPr>
              <w:object w:dxaOrig="1140" w:dyaOrig="1480" w14:anchorId="7D1AF61C">
                <v:shape id="_x0000_i1056" type="#_x0000_t75" alt="" style="width:57.2pt;height:74.55pt;mso-width-percent:0;mso-height-percent:0;mso-width-percent:0;mso-height-percent:0" o:ole="">
                  <v:imagedata r:id="rId80" o:title=""/>
                </v:shape>
                <o:OLEObject Type="Embed" ProgID="Equation.DSMT4" ShapeID="_x0000_i1056" DrawAspect="Content" ObjectID="_1717138868" r:id="rId81"/>
              </w:object>
            </w:r>
          </w:p>
          <w:p w14:paraId="7B22D07B" w14:textId="77777777" w:rsidR="00704511" w:rsidRPr="00F001BF" w:rsidRDefault="00704511" w:rsidP="0070451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14:paraId="01A4EF1E" w14:textId="77777777" w:rsidR="006C6D6B" w:rsidRDefault="006C6D6B" w:rsidP="00AE43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F760779" w14:textId="77777777" w:rsidR="001643F1" w:rsidRDefault="001643F1" w:rsidP="00AE43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E0981ED" w14:textId="77777777" w:rsidR="001643F1" w:rsidRDefault="001643F1" w:rsidP="001643F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5 điểm</w:t>
            </w:r>
          </w:p>
          <w:p w14:paraId="2DCA45B1" w14:textId="77777777" w:rsidR="001643F1" w:rsidRDefault="001643F1" w:rsidP="00AE43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3E05857" w14:textId="77777777" w:rsidR="001643F1" w:rsidRDefault="001643F1" w:rsidP="001643F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0.25 điểm</w:t>
            </w:r>
          </w:p>
          <w:p w14:paraId="10A9CE8F" w14:textId="77777777" w:rsidR="001643F1" w:rsidRDefault="001643F1" w:rsidP="001643F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D660C54" w14:textId="77777777" w:rsidR="001643F1" w:rsidRDefault="001643F1" w:rsidP="00164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72613B7E" w14:textId="77777777" w:rsidR="00F61FB8" w:rsidRDefault="00F61FB8" w:rsidP="001643F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BA3691F" w14:textId="77777777" w:rsidR="00F61FB8" w:rsidRDefault="00F61FB8" w:rsidP="001643F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43CD337" w14:textId="77777777" w:rsidR="00F61FB8" w:rsidRDefault="00F61FB8" w:rsidP="001643F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EF3DE30" w14:textId="0EDC4B2E" w:rsidR="001643F1" w:rsidRDefault="001643F1" w:rsidP="001643F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5 điểm</w:t>
            </w:r>
          </w:p>
          <w:p w14:paraId="5C9FB1F3" w14:textId="77777777" w:rsidR="001643F1" w:rsidRDefault="001643F1" w:rsidP="00AE43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57AA14C" w14:textId="77777777" w:rsidR="001643F1" w:rsidRDefault="001643F1" w:rsidP="001643F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5 điểm</w:t>
            </w:r>
          </w:p>
          <w:p w14:paraId="7C8AE1A2" w14:textId="77777777" w:rsidR="001643F1" w:rsidRPr="00F001BF" w:rsidRDefault="001643F1" w:rsidP="00AE43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C6D6B" w:rsidRPr="00F001BF" w14:paraId="1EC155ED" w14:textId="77777777" w:rsidTr="00AE4316">
        <w:tc>
          <w:tcPr>
            <w:tcW w:w="1278" w:type="dxa"/>
          </w:tcPr>
          <w:p w14:paraId="2F14ECCD" w14:textId="77777777" w:rsidR="006C6D6B" w:rsidRPr="00F001BF" w:rsidRDefault="006C6D6B" w:rsidP="00AE43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030" w:type="dxa"/>
          </w:tcPr>
          <w:p w14:paraId="2CED0DEA" w14:textId="77777777" w:rsidR="00214CDC" w:rsidRDefault="00214CDC" w:rsidP="001612F6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d)</w:t>
            </w:r>
          </w:p>
          <w:p w14:paraId="50CD459F" w14:textId="24535B94" w:rsidR="00250388" w:rsidRDefault="00250388" w:rsidP="001612F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Gọi </w:t>
            </w:r>
            <w:r w:rsidR="00225696" w:rsidRPr="00225696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</w:rPr>
              <w:object w:dxaOrig="780" w:dyaOrig="320" w14:anchorId="286D31C3">
                <v:shape id="_x0000_i1057" type="#_x0000_t75" alt="" style="width:39.2pt;height:16.05pt;mso-width-percent:0;mso-height-percent:0;mso-width-percent:0;mso-height-percent:0" o:ole="">
                  <v:imagedata r:id="rId82" o:title=""/>
                </v:shape>
                <o:OLEObject Type="Embed" ProgID="Equation.DSMT4" ShapeID="_x0000_i1057" DrawAspect="Content" ObjectID="_1717138869" r:id="rId83"/>
              </w:object>
            </w:r>
          </w:p>
          <w:p w14:paraId="2EE710D8" w14:textId="77777777" w:rsidR="006C6D6B" w:rsidRDefault="00225696" w:rsidP="001612F6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225696">
              <w:rPr>
                <w:rFonts w:ascii="Times New Roman" w:hAnsi="Times New Roman" w:cs="Times New Roman"/>
                <w:noProof/>
                <w:position w:val="-164"/>
                <w:sz w:val="24"/>
                <w:szCs w:val="24"/>
              </w:rPr>
              <w:object w:dxaOrig="3460" w:dyaOrig="2799" w14:anchorId="1D6C3CC8">
                <v:shape id="_x0000_i1058" type="#_x0000_t75" alt="" style="width:172.95pt;height:140.8pt;mso-width-percent:0;mso-height-percent:0;mso-width-percent:0;mso-height-percent:0" o:ole="">
                  <v:imagedata r:id="rId84" o:title=""/>
                </v:shape>
                <o:OLEObject Type="Embed" ProgID="Equation.DSMT4" ShapeID="_x0000_i1058" DrawAspect="Content" ObjectID="_1717138870" r:id="rId85"/>
              </w:object>
            </w:r>
          </w:p>
          <w:p w14:paraId="6DF4B3BC" w14:textId="61F1350E" w:rsidR="00214CDC" w:rsidRPr="008D31C6" w:rsidRDefault="00214CDC" w:rsidP="001612F6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Vậy F(8;5)</w:t>
            </w:r>
          </w:p>
        </w:tc>
        <w:tc>
          <w:tcPr>
            <w:tcW w:w="2268" w:type="dxa"/>
          </w:tcPr>
          <w:p w14:paraId="5FA01E5E" w14:textId="77777777" w:rsidR="006C6D6B" w:rsidRDefault="006C6D6B" w:rsidP="00AE43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CB9EBB8" w14:textId="77777777" w:rsidR="00250388" w:rsidRDefault="00250388" w:rsidP="00AE43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88D4DFA" w14:textId="77777777" w:rsidR="00214CDC" w:rsidRDefault="00214CDC" w:rsidP="00AE43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D135ACF" w14:textId="77777777" w:rsidR="00214CDC" w:rsidRDefault="00214CDC" w:rsidP="00AE43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394B714" w14:textId="15392A2A" w:rsidR="00250388" w:rsidRDefault="00250388" w:rsidP="00AE43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0.25 điểm</w:t>
            </w:r>
          </w:p>
          <w:p w14:paraId="1B404DD0" w14:textId="77777777" w:rsidR="00250388" w:rsidRDefault="00250388" w:rsidP="00AE43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CF5EC59" w14:textId="77777777" w:rsidR="00250388" w:rsidRDefault="00250388" w:rsidP="00AE43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178C642" w14:textId="77777777" w:rsidR="00250388" w:rsidRDefault="00250388" w:rsidP="00AE43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15AA719" w14:textId="77777777" w:rsidR="00250388" w:rsidRDefault="00250388" w:rsidP="00AE43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DC92ABF" w14:textId="77777777" w:rsidR="00250388" w:rsidRDefault="00250388" w:rsidP="00AE43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5 điểm</w:t>
            </w:r>
          </w:p>
          <w:p w14:paraId="1979B1DD" w14:textId="77777777" w:rsidR="00250388" w:rsidRDefault="00250388" w:rsidP="00AE43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CA921E8" w14:textId="77777777" w:rsidR="00250388" w:rsidRDefault="00250388" w:rsidP="00AE43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86D93B3" w14:textId="77777777" w:rsidR="00214CDC" w:rsidRDefault="00214CDC" w:rsidP="002503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05AF307" w14:textId="77777777" w:rsidR="00214CDC" w:rsidRDefault="00214CDC" w:rsidP="002503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F86AB15" w14:textId="4EC82C5E" w:rsidR="00250388" w:rsidRDefault="00250388" w:rsidP="002503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5 điểm</w:t>
            </w:r>
          </w:p>
          <w:p w14:paraId="5C5E0A63" w14:textId="77777777" w:rsidR="00250388" w:rsidRPr="00F001BF" w:rsidRDefault="00250388" w:rsidP="00AE43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4F58564A" w14:textId="77777777" w:rsidR="00AE4316" w:rsidRPr="00F001BF" w:rsidRDefault="00AE4316" w:rsidP="00AE4316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0AF33FA9" w14:textId="77777777" w:rsidR="007B1695" w:rsidRPr="00F001BF" w:rsidRDefault="007B1695">
      <w:pPr>
        <w:rPr>
          <w:rFonts w:ascii="Times New Roman" w:hAnsi="Times New Roman" w:cs="Times New Roman"/>
          <w:sz w:val="24"/>
          <w:szCs w:val="24"/>
        </w:rPr>
      </w:pPr>
    </w:p>
    <w:p w14:paraId="30DDE3A7" w14:textId="77777777" w:rsidR="007B1695" w:rsidRPr="00F001BF" w:rsidRDefault="007B1695">
      <w:pPr>
        <w:rPr>
          <w:rFonts w:ascii="Times New Roman" w:hAnsi="Times New Roman" w:cs="Times New Roman"/>
          <w:sz w:val="24"/>
          <w:szCs w:val="24"/>
        </w:rPr>
      </w:pPr>
    </w:p>
    <w:p w14:paraId="4B734C6B" w14:textId="77777777" w:rsidR="007B1695" w:rsidRPr="00F001BF" w:rsidRDefault="007B1695">
      <w:pPr>
        <w:rPr>
          <w:rFonts w:ascii="Times New Roman" w:hAnsi="Times New Roman" w:cs="Times New Roman"/>
          <w:sz w:val="24"/>
          <w:szCs w:val="24"/>
        </w:rPr>
      </w:pPr>
    </w:p>
    <w:p w14:paraId="21477B0A" w14:textId="77777777" w:rsidR="007B1695" w:rsidRPr="00F001BF" w:rsidRDefault="007B1695">
      <w:pPr>
        <w:rPr>
          <w:rFonts w:ascii="Times New Roman" w:hAnsi="Times New Roman" w:cs="Times New Roman"/>
          <w:sz w:val="24"/>
          <w:szCs w:val="24"/>
        </w:rPr>
      </w:pPr>
    </w:p>
    <w:p w14:paraId="4E480420" w14:textId="77777777" w:rsidR="00265AF1" w:rsidRPr="00F001BF" w:rsidRDefault="00265AF1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14:paraId="3BD32321" w14:textId="77777777" w:rsidR="002C789A" w:rsidRPr="00F001BF" w:rsidRDefault="002C789A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sectPr w:rsidR="002C789A" w:rsidRPr="00F001B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A3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8226BBC"/>
    <w:multiLevelType w:val="hybridMultilevel"/>
    <w:tmpl w:val="18E09CB2"/>
    <w:lvl w:ilvl="0" w:tplc="EDA46964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1BA62EF"/>
    <w:multiLevelType w:val="hybridMultilevel"/>
    <w:tmpl w:val="EF58B5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5E00DE2"/>
    <w:multiLevelType w:val="hybridMultilevel"/>
    <w:tmpl w:val="3B48841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7A14A2E"/>
    <w:multiLevelType w:val="hybridMultilevel"/>
    <w:tmpl w:val="D996F91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C536DEB"/>
    <w:multiLevelType w:val="hybridMultilevel"/>
    <w:tmpl w:val="D806F3D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ED3758E"/>
    <w:multiLevelType w:val="hybridMultilevel"/>
    <w:tmpl w:val="B566B160"/>
    <w:lvl w:ilvl="0" w:tplc="381AAB50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71CF6961"/>
    <w:multiLevelType w:val="hybridMultilevel"/>
    <w:tmpl w:val="E3ACC316"/>
    <w:lvl w:ilvl="0" w:tplc="9FBA15BA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3DC1E60"/>
    <w:multiLevelType w:val="hybridMultilevel"/>
    <w:tmpl w:val="7BB2EC0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1"/>
  </w:num>
  <w:num w:numId="3">
    <w:abstractNumId w:val="4"/>
  </w:num>
  <w:num w:numId="4">
    <w:abstractNumId w:val="5"/>
  </w:num>
  <w:num w:numId="5">
    <w:abstractNumId w:val="3"/>
  </w:num>
  <w:num w:numId="6">
    <w:abstractNumId w:val="2"/>
  </w:num>
  <w:num w:numId="7">
    <w:abstractNumId w:val="0"/>
  </w:num>
  <w:num w:numId="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7"/>
  <w:doNotDisplayPageBoundaries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169F"/>
    <w:rsid w:val="0001274B"/>
    <w:rsid w:val="00033739"/>
    <w:rsid w:val="000340EC"/>
    <w:rsid w:val="00053265"/>
    <w:rsid w:val="000C19CC"/>
    <w:rsid w:val="000C60AF"/>
    <w:rsid w:val="000C7ACD"/>
    <w:rsid w:val="000D74B0"/>
    <w:rsid w:val="000E415E"/>
    <w:rsid w:val="00106AB8"/>
    <w:rsid w:val="001140F3"/>
    <w:rsid w:val="00114B51"/>
    <w:rsid w:val="001612F6"/>
    <w:rsid w:val="001643F1"/>
    <w:rsid w:val="001644FB"/>
    <w:rsid w:val="0017748F"/>
    <w:rsid w:val="001905F8"/>
    <w:rsid w:val="00191BA6"/>
    <w:rsid w:val="0019264A"/>
    <w:rsid w:val="001A2A6B"/>
    <w:rsid w:val="00207B0C"/>
    <w:rsid w:val="0021456C"/>
    <w:rsid w:val="00214CDC"/>
    <w:rsid w:val="00225696"/>
    <w:rsid w:val="002376C8"/>
    <w:rsid w:val="00250388"/>
    <w:rsid w:val="00254E20"/>
    <w:rsid w:val="00256DC1"/>
    <w:rsid w:val="00265AF1"/>
    <w:rsid w:val="00286AEA"/>
    <w:rsid w:val="002C789A"/>
    <w:rsid w:val="002D5A9A"/>
    <w:rsid w:val="00316052"/>
    <w:rsid w:val="00337E78"/>
    <w:rsid w:val="003B6895"/>
    <w:rsid w:val="003E4666"/>
    <w:rsid w:val="00400A12"/>
    <w:rsid w:val="00407B1B"/>
    <w:rsid w:val="00420DE0"/>
    <w:rsid w:val="00432C10"/>
    <w:rsid w:val="004369A6"/>
    <w:rsid w:val="00437838"/>
    <w:rsid w:val="00453A7B"/>
    <w:rsid w:val="00493ED4"/>
    <w:rsid w:val="00497148"/>
    <w:rsid w:val="004B7F15"/>
    <w:rsid w:val="004C1933"/>
    <w:rsid w:val="004C1F0E"/>
    <w:rsid w:val="004C79D2"/>
    <w:rsid w:val="004D771A"/>
    <w:rsid w:val="004F638F"/>
    <w:rsid w:val="00513797"/>
    <w:rsid w:val="00535CB3"/>
    <w:rsid w:val="00562C99"/>
    <w:rsid w:val="005715C0"/>
    <w:rsid w:val="00576114"/>
    <w:rsid w:val="005B7185"/>
    <w:rsid w:val="005B7DEB"/>
    <w:rsid w:val="006060CE"/>
    <w:rsid w:val="00613051"/>
    <w:rsid w:val="00636373"/>
    <w:rsid w:val="006536D9"/>
    <w:rsid w:val="00655CBD"/>
    <w:rsid w:val="006623FE"/>
    <w:rsid w:val="00670658"/>
    <w:rsid w:val="006866DC"/>
    <w:rsid w:val="006A1A9F"/>
    <w:rsid w:val="006C6D6B"/>
    <w:rsid w:val="006D1971"/>
    <w:rsid w:val="006F7ED3"/>
    <w:rsid w:val="0070196D"/>
    <w:rsid w:val="0070355A"/>
    <w:rsid w:val="00704511"/>
    <w:rsid w:val="007452D9"/>
    <w:rsid w:val="00784C6E"/>
    <w:rsid w:val="007B1695"/>
    <w:rsid w:val="007F107D"/>
    <w:rsid w:val="0082189E"/>
    <w:rsid w:val="008540F4"/>
    <w:rsid w:val="00867CA1"/>
    <w:rsid w:val="0088680A"/>
    <w:rsid w:val="008A4E03"/>
    <w:rsid w:val="008C3386"/>
    <w:rsid w:val="008D31C6"/>
    <w:rsid w:val="008E14F4"/>
    <w:rsid w:val="008E3E7D"/>
    <w:rsid w:val="008E7468"/>
    <w:rsid w:val="008E7991"/>
    <w:rsid w:val="008F0C61"/>
    <w:rsid w:val="008F4F50"/>
    <w:rsid w:val="009435C6"/>
    <w:rsid w:val="00953722"/>
    <w:rsid w:val="0099169F"/>
    <w:rsid w:val="0099690A"/>
    <w:rsid w:val="009C205F"/>
    <w:rsid w:val="009D39F9"/>
    <w:rsid w:val="00A2555E"/>
    <w:rsid w:val="00A44AB7"/>
    <w:rsid w:val="00A466D6"/>
    <w:rsid w:val="00A70AB6"/>
    <w:rsid w:val="00A752DB"/>
    <w:rsid w:val="00A95627"/>
    <w:rsid w:val="00AB448D"/>
    <w:rsid w:val="00AD37C7"/>
    <w:rsid w:val="00AE4316"/>
    <w:rsid w:val="00B6123A"/>
    <w:rsid w:val="00B63E5A"/>
    <w:rsid w:val="00B732E3"/>
    <w:rsid w:val="00B904AD"/>
    <w:rsid w:val="00BD2321"/>
    <w:rsid w:val="00BD5A27"/>
    <w:rsid w:val="00C11BD8"/>
    <w:rsid w:val="00C4306A"/>
    <w:rsid w:val="00C65C6F"/>
    <w:rsid w:val="00CA2B3C"/>
    <w:rsid w:val="00CA43CF"/>
    <w:rsid w:val="00CE549C"/>
    <w:rsid w:val="00D72BE4"/>
    <w:rsid w:val="00D72D02"/>
    <w:rsid w:val="00D86F7A"/>
    <w:rsid w:val="00DA20DD"/>
    <w:rsid w:val="00DA6D4E"/>
    <w:rsid w:val="00DC6482"/>
    <w:rsid w:val="00E148AB"/>
    <w:rsid w:val="00E40170"/>
    <w:rsid w:val="00E410FF"/>
    <w:rsid w:val="00EB3A4E"/>
    <w:rsid w:val="00ED6E65"/>
    <w:rsid w:val="00F001BF"/>
    <w:rsid w:val="00F155D1"/>
    <w:rsid w:val="00F376FB"/>
    <w:rsid w:val="00F37F8D"/>
    <w:rsid w:val="00F43D40"/>
    <w:rsid w:val="00F4726C"/>
    <w:rsid w:val="00F55DD9"/>
    <w:rsid w:val="00F61FB8"/>
    <w:rsid w:val="00F64F0F"/>
    <w:rsid w:val="00F77F25"/>
    <w:rsid w:val="00F81E83"/>
    <w:rsid w:val="00F839CC"/>
    <w:rsid w:val="00F90724"/>
    <w:rsid w:val="00F97F88"/>
    <w:rsid w:val="00FA5337"/>
    <w:rsid w:val="00FB13DD"/>
    <w:rsid w:val="00FC272A"/>
    <w:rsid w:val="00FD400F"/>
    <w:rsid w:val="00FD48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2E17A2D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9169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B904AD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9169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B904A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6.bin"/><Relationship Id="rId42" Type="http://schemas.openxmlformats.org/officeDocument/2006/relationships/image" Target="media/image20.png"/><Relationship Id="rId47" Type="http://schemas.openxmlformats.org/officeDocument/2006/relationships/image" Target="media/image23.png"/><Relationship Id="rId63" Type="http://schemas.openxmlformats.org/officeDocument/2006/relationships/image" Target="media/image34.wmf"/><Relationship Id="rId68" Type="http://schemas.openxmlformats.org/officeDocument/2006/relationships/oleObject" Target="embeddings/oleObject26.bin"/><Relationship Id="rId84" Type="http://schemas.openxmlformats.org/officeDocument/2006/relationships/image" Target="media/image45.wmf"/><Relationship Id="rId16" Type="http://schemas.openxmlformats.org/officeDocument/2006/relationships/image" Target="media/image6.png"/><Relationship Id="rId11" Type="http://schemas.openxmlformats.org/officeDocument/2006/relationships/oleObject" Target="embeddings/oleObject3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1.bin"/><Relationship Id="rId58" Type="http://schemas.openxmlformats.org/officeDocument/2006/relationships/image" Target="media/image31.png"/><Relationship Id="rId74" Type="http://schemas.openxmlformats.org/officeDocument/2006/relationships/image" Target="media/image40.wmf"/><Relationship Id="rId79" Type="http://schemas.openxmlformats.org/officeDocument/2006/relationships/oleObject" Target="embeddings/oleObject31.bin"/><Relationship Id="rId5" Type="http://schemas.openxmlformats.org/officeDocument/2006/relationships/settings" Target="settings.xml"/><Relationship Id="rId19" Type="http://schemas.openxmlformats.org/officeDocument/2006/relationships/oleObject" Target="embeddings/oleObject5.bin"/><Relationship Id="rId14" Type="http://schemas.openxmlformats.org/officeDocument/2006/relationships/oleObject" Target="embeddings/oleObject4.bin"/><Relationship Id="rId22" Type="http://schemas.openxmlformats.org/officeDocument/2006/relationships/image" Target="media/image10.wmf"/><Relationship Id="rId27" Type="http://schemas.openxmlformats.org/officeDocument/2006/relationships/oleObject" Target="embeddings/oleObject9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3.bin"/><Relationship Id="rId43" Type="http://schemas.openxmlformats.org/officeDocument/2006/relationships/image" Target="media/image21.wmf"/><Relationship Id="rId48" Type="http://schemas.openxmlformats.org/officeDocument/2006/relationships/image" Target="media/image24.wmf"/><Relationship Id="rId56" Type="http://schemas.openxmlformats.org/officeDocument/2006/relationships/image" Target="media/image29.png"/><Relationship Id="rId64" Type="http://schemas.openxmlformats.org/officeDocument/2006/relationships/oleObject" Target="embeddings/oleObject24.bin"/><Relationship Id="rId69" Type="http://schemas.openxmlformats.org/officeDocument/2006/relationships/image" Target="media/image37.wmf"/><Relationship Id="rId77" Type="http://schemas.openxmlformats.org/officeDocument/2006/relationships/oleObject" Target="embeddings/oleObject30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0.bin"/><Relationship Id="rId72" Type="http://schemas.openxmlformats.org/officeDocument/2006/relationships/image" Target="media/image39.wmf"/><Relationship Id="rId80" Type="http://schemas.openxmlformats.org/officeDocument/2006/relationships/image" Target="media/image43.wmf"/><Relationship Id="rId85" Type="http://schemas.openxmlformats.org/officeDocument/2006/relationships/oleObject" Target="embeddings/oleObject34.bin"/><Relationship Id="rId3" Type="http://schemas.openxmlformats.org/officeDocument/2006/relationships/styles" Target="styles.xml"/><Relationship Id="rId12" Type="http://schemas.openxmlformats.org/officeDocument/2006/relationships/image" Target="media/image3.png"/><Relationship Id="rId17" Type="http://schemas.openxmlformats.org/officeDocument/2006/relationships/image" Target="media/image7.png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8.wmf"/><Relationship Id="rId46" Type="http://schemas.openxmlformats.org/officeDocument/2006/relationships/oleObject" Target="embeddings/oleObject18.bin"/><Relationship Id="rId59" Type="http://schemas.openxmlformats.org/officeDocument/2006/relationships/image" Target="media/image32.wmf"/><Relationship Id="rId67" Type="http://schemas.openxmlformats.org/officeDocument/2006/relationships/image" Target="media/image36.wmf"/><Relationship Id="rId20" Type="http://schemas.openxmlformats.org/officeDocument/2006/relationships/image" Target="media/image9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7.png"/><Relationship Id="rId62" Type="http://schemas.openxmlformats.org/officeDocument/2006/relationships/oleObject" Target="embeddings/oleObject23.bin"/><Relationship Id="rId70" Type="http://schemas.openxmlformats.org/officeDocument/2006/relationships/oleObject" Target="embeddings/oleObject27.bin"/><Relationship Id="rId75" Type="http://schemas.openxmlformats.org/officeDocument/2006/relationships/oleObject" Target="embeddings/oleObject29.bin"/><Relationship Id="rId83" Type="http://schemas.openxmlformats.org/officeDocument/2006/relationships/oleObject" Target="embeddings/oleObject33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oleObject" Target="embeddings/oleObject7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19.bin"/><Relationship Id="rId57" Type="http://schemas.openxmlformats.org/officeDocument/2006/relationships/image" Target="media/image30.png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7.bin"/><Relationship Id="rId52" Type="http://schemas.openxmlformats.org/officeDocument/2006/relationships/image" Target="media/image26.wmf"/><Relationship Id="rId60" Type="http://schemas.openxmlformats.org/officeDocument/2006/relationships/oleObject" Target="embeddings/oleObject22.bin"/><Relationship Id="rId65" Type="http://schemas.openxmlformats.org/officeDocument/2006/relationships/image" Target="media/image35.wmf"/><Relationship Id="rId73" Type="http://schemas.openxmlformats.org/officeDocument/2006/relationships/oleObject" Target="embeddings/oleObject28.bin"/><Relationship Id="rId78" Type="http://schemas.openxmlformats.org/officeDocument/2006/relationships/image" Target="media/image42.wmf"/><Relationship Id="rId81" Type="http://schemas.openxmlformats.org/officeDocument/2006/relationships/oleObject" Target="embeddings/oleObject32.bin"/><Relationship Id="rId86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oleObject" Target="embeddings/oleObject2.bin"/><Relationship Id="rId13" Type="http://schemas.openxmlformats.org/officeDocument/2006/relationships/image" Target="media/image4.wmf"/><Relationship Id="rId18" Type="http://schemas.openxmlformats.org/officeDocument/2006/relationships/image" Target="media/image8.wmf"/><Relationship Id="rId39" Type="http://schemas.openxmlformats.org/officeDocument/2006/relationships/oleObject" Target="embeddings/oleObject15.bin"/><Relationship Id="rId34" Type="http://schemas.openxmlformats.org/officeDocument/2006/relationships/image" Target="media/image16.wmf"/><Relationship Id="rId50" Type="http://schemas.openxmlformats.org/officeDocument/2006/relationships/image" Target="media/image25.wmf"/><Relationship Id="rId55" Type="http://schemas.openxmlformats.org/officeDocument/2006/relationships/image" Target="media/image28.png"/><Relationship Id="rId76" Type="http://schemas.openxmlformats.org/officeDocument/2006/relationships/image" Target="media/image41.wmf"/><Relationship Id="rId7" Type="http://schemas.openxmlformats.org/officeDocument/2006/relationships/image" Target="media/image1.wmf"/><Relationship Id="rId71" Type="http://schemas.openxmlformats.org/officeDocument/2006/relationships/image" Target="media/image38.png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image" Target="media/image22.wmf"/><Relationship Id="rId66" Type="http://schemas.openxmlformats.org/officeDocument/2006/relationships/oleObject" Target="embeddings/oleObject25.bin"/><Relationship Id="rId87" Type="http://schemas.openxmlformats.org/officeDocument/2006/relationships/theme" Target="theme/theme1.xml"/><Relationship Id="rId61" Type="http://schemas.openxmlformats.org/officeDocument/2006/relationships/image" Target="media/image33.wmf"/><Relationship Id="rId82" Type="http://schemas.openxmlformats.org/officeDocument/2006/relationships/image" Target="media/image4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350" row="0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9A653341-41B6-A645-B6DD-FE26B10E8C8D}">
  <we:reference id="wa104381909" version="2.1.0.0" store="en-US" storeType="OMEX"/>
  <we:alternateReferences>
    <we:reference id="wa104381909" version="2.1.0.0" store="wa104381909" storeType="OMEX"/>
  </we:alternateReferences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A99B9A8-03C9-430E-8087-3335BD847B1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6</Pages>
  <Words>469</Words>
  <Characters>2677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1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cer</dc:creator>
  <cp:lastModifiedBy>A</cp:lastModifiedBy>
  <cp:revision>2</cp:revision>
  <dcterms:created xsi:type="dcterms:W3CDTF">2022-06-19T03:14:00Z</dcterms:created>
  <dcterms:modified xsi:type="dcterms:W3CDTF">2022-06-19T03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